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notesSlides/notesSlide1.xml" ContentType="application/vnd.openxmlformats-officedocument.presentationml.notesSlide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9"/>
  </p:notesMasterIdLst>
  <p:sldIdLst>
    <p:sldId id="256" r:id="rId2"/>
    <p:sldId id="414" r:id="rId3"/>
    <p:sldId id="401" r:id="rId4"/>
    <p:sldId id="407" r:id="rId5"/>
    <p:sldId id="409" r:id="rId6"/>
    <p:sldId id="410" r:id="rId7"/>
    <p:sldId id="411" r:id="rId8"/>
    <p:sldId id="412" r:id="rId9"/>
    <p:sldId id="415" r:id="rId10"/>
    <p:sldId id="416" r:id="rId11"/>
    <p:sldId id="402" r:id="rId12"/>
    <p:sldId id="403" r:id="rId13"/>
    <p:sldId id="404" r:id="rId14"/>
    <p:sldId id="405" r:id="rId15"/>
    <p:sldId id="406" r:id="rId16"/>
    <p:sldId id="408" r:id="rId17"/>
    <p:sldId id="389" r:id="rId18"/>
    <p:sldId id="387" r:id="rId19"/>
    <p:sldId id="388" r:id="rId20"/>
    <p:sldId id="393" r:id="rId21"/>
    <p:sldId id="394" r:id="rId22"/>
    <p:sldId id="395" r:id="rId23"/>
    <p:sldId id="396" r:id="rId24"/>
    <p:sldId id="397" r:id="rId25"/>
    <p:sldId id="398" r:id="rId26"/>
    <p:sldId id="399" r:id="rId27"/>
    <p:sldId id="400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EF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88" autoAdjust="0"/>
    <p:restoredTop sz="92362" autoAdjust="0"/>
  </p:normalViewPr>
  <p:slideViewPr>
    <p:cSldViewPr>
      <p:cViewPr varScale="1">
        <p:scale>
          <a:sx n="108" d="100"/>
          <a:sy n="108" d="100"/>
        </p:scale>
        <p:origin x="-118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FDC5DA-B78A-4CE2-A3ED-55CE02922200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13C648-CA1A-4AA2-8F33-BD5BE56C73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599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13C648-CA1A-4AA2-8F33-BD5BE56C733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02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96374-ACC5-40A9-B274-1EB1E6EE075C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283FD-306F-4305-A078-1D3C1E1B5F3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96374-ACC5-40A9-B274-1EB1E6EE075C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283FD-306F-4305-A078-1D3C1E1B5F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96374-ACC5-40A9-B274-1EB1E6EE075C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283FD-306F-4305-A078-1D3C1E1B5F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96374-ACC5-40A9-B274-1EB1E6EE075C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283FD-306F-4305-A078-1D3C1E1B5F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96374-ACC5-40A9-B274-1EB1E6EE075C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283FD-306F-4305-A078-1D3C1E1B5F3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96374-ACC5-40A9-B274-1EB1E6EE075C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283FD-306F-4305-A078-1D3C1E1B5F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96374-ACC5-40A9-B274-1EB1E6EE075C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283FD-306F-4305-A078-1D3C1E1B5F3C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96374-ACC5-40A9-B274-1EB1E6EE075C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283FD-306F-4305-A078-1D3C1E1B5F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96374-ACC5-40A9-B274-1EB1E6EE075C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283FD-306F-4305-A078-1D3C1E1B5F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96374-ACC5-40A9-B274-1EB1E6EE075C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283FD-306F-4305-A078-1D3C1E1B5F3C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96374-ACC5-40A9-B274-1EB1E6EE075C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283FD-306F-4305-A078-1D3C1E1B5F3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AE196374-ACC5-40A9-B274-1EB1E6EE075C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CC6283FD-306F-4305-A078-1D3C1E1B5F3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jpe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63.xml"/><Relationship Id="rId7" Type="http://schemas.openxmlformats.org/officeDocument/2006/relationships/image" Target="../media/image62.png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image" Target="../media/image54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4.xml"/><Relationship Id="rId9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68.png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67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../media/image66.png"/><Relationship Id="rId5" Type="http://schemas.openxmlformats.org/officeDocument/2006/relationships/tags" Target="../tags/tag69.xml"/><Relationship Id="rId15" Type="http://schemas.openxmlformats.org/officeDocument/2006/relationships/image" Target="../media/image70.png"/><Relationship Id="rId10" Type="http://schemas.openxmlformats.org/officeDocument/2006/relationships/image" Target="../media/image65.png"/><Relationship Id="rId4" Type="http://schemas.openxmlformats.org/officeDocument/2006/relationships/tags" Target="../tags/tag68.xml"/><Relationship Id="rId9" Type="http://schemas.openxmlformats.org/officeDocument/2006/relationships/image" Target="../media/image9.png"/><Relationship Id="rId14" Type="http://schemas.openxmlformats.org/officeDocument/2006/relationships/image" Target="../media/image6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79.xml"/><Relationship Id="rId13" Type="http://schemas.openxmlformats.org/officeDocument/2006/relationships/image" Target="../media/image74.png"/><Relationship Id="rId3" Type="http://schemas.openxmlformats.org/officeDocument/2006/relationships/tags" Target="../tags/tag74.xml"/><Relationship Id="rId7" Type="http://schemas.openxmlformats.org/officeDocument/2006/relationships/tags" Target="../tags/tag78.xml"/><Relationship Id="rId12" Type="http://schemas.openxmlformats.org/officeDocument/2006/relationships/image" Target="../media/image73.png"/><Relationship Id="rId17" Type="http://schemas.openxmlformats.org/officeDocument/2006/relationships/image" Target="../media/image78.png"/><Relationship Id="rId2" Type="http://schemas.openxmlformats.org/officeDocument/2006/relationships/tags" Target="../tags/tag73.xml"/><Relationship Id="rId16" Type="http://schemas.openxmlformats.org/officeDocument/2006/relationships/image" Target="../media/image77.png"/><Relationship Id="rId1" Type="http://schemas.openxmlformats.org/officeDocument/2006/relationships/tags" Target="../tags/tag72.xml"/><Relationship Id="rId6" Type="http://schemas.openxmlformats.org/officeDocument/2006/relationships/tags" Target="../tags/tag77.xml"/><Relationship Id="rId11" Type="http://schemas.openxmlformats.org/officeDocument/2006/relationships/image" Target="../media/image72.png"/><Relationship Id="rId5" Type="http://schemas.openxmlformats.org/officeDocument/2006/relationships/tags" Target="../tags/tag76.xml"/><Relationship Id="rId15" Type="http://schemas.openxmlformats.org/officeDocument/2006/relationships/image" Target="../media/image76.png"/><Relationship Id="rId10" Type="http://schemas.openxmlformats.org/officeDocument/2006/relationships/image" Target="../media/image71.png"/><Relationship Id="rId4" Type="http://schemas.openxmlformats.org/officeDocument/2006/relationships/tags" Target="../tags/tag75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87.xml"/><Relationship Id="rId13" Type="http://schemas.openxmlformats.org/officeDocument/2006/relationships/image" Target="../media/image81.png"/><Relationship Id="rId18" Type="http://schemas.openxmlformats.org/officeDocument/2006/relationships/image" Target="../media/image71.png"/><Relationship Id="rId3" Type="http://schemas.openxmlformats.org/officeDocument/2006/relationships/tags" Target="../tags/tag82.xml"/><Relationship Id="rId7" Type="http://schemas.openxmlformats.org/officeDocument/2006/relationships/tags" Target="../tags/tag86.xml"/><Relationship Id="rId12" Type="http://schemas.openxmlformats.org/officeDocument/2006/relationships/image" Target="../media/image80.png"/><Relationship Id="rId17" Type="http://schemas.openxmlformats.org/officeDocument/2006/relationships/image" Target="../media/image85.png"/><Relationship Id="rId2" Type="http://schemas.openxmlformats.org/officeDocument/2006/relationships/tags" Target="../tags/tag81.xml"/><Relationship Id="rId16" Type="http://schemas.openxmlformats.org/officeDocument/2006/relationships/image" Target="../media/image84.png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11" Type="http://schemas.openxmlformats.org/officeDocument/2006/relationships/image" Target="../media/image79.png"/><Relationship Id="rId5" Type="http://schemas.openxmlformats.org/officeDocument/2006/relationships/tags" Target="../tags/tag84.xml"/><Relationship Id="rId15" Type="http://schemas.openxmlformats.org/officeDocument/2006/relationships/image" Target="../media/image83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86.png"/><Relationship Id="rId4" Type="http://schemas.openxmlformats.org/officeDocument/2006/relationships/tags" Target="../tags/tag83.xml"/><Relationship Id="rId9" Type="http://schemas.openxmlformats.org/officeDocument/2006/relationships/tags" Target="../tags/tag88.xml"/><Relationship Id="rId14" Type="http://schemas.openxmlformats.org/officeDocument/2006/relationships/image" Target="../media/image8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96.xml"/><Relationship Id="rId13" Type="http://schemas.openxmlformats.org/officeDocument/2006/relationships/image" Target="../media/image89.png"/><Relationship Id="rId3" Type="http://schemas.openxmlformats.org/officeDocument/2006/relationships/tags" Target="../tags/tag91.xml"/><Relationship Id="rId7" Type="http://schemas.openxmlformats.org/officeDocument/2006/relationships/tags" Target="../tags/tag95.xml"/><Relationship Id="rId12" Type="http://schemas.openxmlformats.org/officeDocument/2006/relationships/image" Target="../media/image88.png"/><Relationship Id="rId17" Type="http://schemas.openxmlformats.org/officeDocument/2006/relationships/image" Target="../media/image93.png"/><Relationship Id="rId2" Type="http://schemas.openxmlformats.org/officeDocument/2006/relationships/tags" Target="../tags/tag90.xml"/><Relationship Id="rId16" Type="http://schemas.openxmlformats.org/officeDocument/2006/relationships/image" Target="../media/image92.png"/><Relationship Id="rId1" Type="http://schemas.openxmlformats.org/officeDocument/2006/relationships/tags" Target="../tags/tag89.xml"/><Relationship Id="rId6" Type="http://schemas.openxmlformats.org/officeDocument/2006/relationships/tags" Target="../tags/tag94.xml"/><Relationship Id="rId11" Type="http://schemas.openxmlformats.org/officeDocument/2006/relationships/image" Target="../media/image87.png"/><Relationship Id="rId5" Type="http://schemas.openxmlformats.org/officeDocument/2006/relationships/tags" Target="../tags/tag93.xml"/><Relationship Id="rId15" Type="http://schemas.openxmlformats.org/officeDocument/2006/relationships/image" Target="../media/image91.png"/><Relationship Id="rId10" Type="http://schemas.openxmlformats.org/officeDocument/2006/relationships/image" Target="../media/image71.png"/><Relationship Id="rId4" Type="http://schemas.openxmlformats.org/officeDocument/2006/relationships/tags" Target="../tags/tag92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9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77.png"/><Relationship Id="rId3" Type="http://schemas.openxmlformats.org/officeDocument/2006/relationships/tags" Target="../tags/tag99.xml"/><Relationship Id="rId7" Type="http://schemas.openxmlformats.org/officeDocument/2006/relationships/tags" Target="../tags/tag103.xml"/><Relationship Id="rId12" Type="http://schemas.openxmlformats.org/officeDocument/2006/relationships/image" Target="../media/image97.png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6" Type="http://schemas.openxmlformats.org/officeDocument/2006/relationships/tags" Target="../tags/tag102.xml"/><Relationship Id="rId11" Type="http://schemas.openxmlformats.org/officeDocument/2006/relationships/image" Target="../media/image96.png"/><Relationship Id="rId5" Type="http://schemas.openxmlformats.org/officeDocument/2006/relationships/tags" Target="../tags/tag101.xml"/><Relationship Id="rId15" Type="http://schemas.openxmlformats.org/officeDocument/2006/relationships/image" Target="../media/image98.png"/><Relationship Id="rId10" Type="http://schemas.openxmlformats.org/officeDocument/2006/relationships/image" Target="../media/image95.png"/><Relationship Id="rId4" Type="http://schemas.openxmlformats.org/officeDocument/2006/relationships/tags" Target="../tags/tag100.xml"/><Relationship Id="rId9" Type="http://schemas.openxmlformats.org/officeDocument/2006/relationships/image" Target="../media/image94.png"/><Relationship Id="rId14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tags" Target="../tags/tag106.xml"/><Relationship Id="rId7" Type="http://schemas.openxmlformats.org/officeDocument/2006/relationships/image" Target="../media/image94.png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02.png"/><Relationship Id="rId5" Type="http://schemas.openxmlformats.org/officeDocument/2006/relationships/tags" Target="../tags/tag108.xml"/><Relationship Id="rId10" Type="http://schemas.openxmlformats.org/officeDocument/2006/relationships/image" Target="../media/image101.png"/><Relationship Id="rId4" Type="http://schemas.openxmlformats.org/officeDocument/2006/relationships/tags" Target="../tags/tag107.xml"/><Relationship Id="rId9" Type="http://schemas.openxmlformats.org/officeDocument/2006/relationships/image" Target="../media/image10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116.xml"/><Relationship Id="rId13" Type="http://schemas.openxmlformats.org/officeDocument/2006/relationships/image" Target="../media/image105.png"/><Relationship Id="rId18" Type="http://schemas.openxmlformats.org/officeDocument/2006/relationships/image" Target="../media/image110.png"/><Relationship Id="rId3" Type="http://schemas.openxmlformats.org/officeDocument/2006/relationships/tags" Target="../tags/tag111.xml"/><Relationship Id="rId7" Type="http://schemas.openxmlformats.org/officeDocument/2006/relationships/tags" Target="../tags/tag115.xml"/><Relationship Id="rId12" Type="http://schemas.openxmlformats.org/officeDocument/2006/relationships/image" Target="../media/image104.png"/><Relationship Id="rId17" Type="http://schemas.openxmlformats.org/officeDocument/2006/relationships/image" Target="../media/image109.png"/><Relationship Id="rId2" Type="http://schemas.openxmlformats.org/officeDocument/2006/relationships/tags" Target="../tags/tag110.xml"/><Relationship Id="rId16" Type="http://schemas.openxmlformats.org/officeDocument/2006/relationships/image" Target="../media/image108.png"/><Relationship Id="rId1" Type="http://schemas.openxmlformats.org/officeDocument/2006/relationships/tags" Target="../tags/tag109.xml"/><Relationship Id="rId6" Type="http://schemas.openxmlformats.org/officeDocument/2006/relationships/tags" Target="../tags/tag114.xml"/><Relationship Id="rId11" Type="http://schemas.openxmlformats.org/officeDocument/2006/relationships/image" Target="../media/image103.png"/><Relationship Id="rId5" Type="http://schemas.openxmlformats.org/officeDocument/2006/relationships/tags" Target="../tags/tag113.xml"/><Relationship Id="rId15" Type="http://schemas.openxmlformats.org/officeDocument/2006/relationships/image" Target="../media/image107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111.png"/><Relationship Id="rId4" Type="http://schemas.openxmlformats.org/officeDocument/2006/relationships/tags" Target="../tags/tag112.xml"/><Relationship Id="rId9" Type="http://schemas.openxmlformats.org/officeDocument/2006/relationships/tags" Target="../tags/tag117.xml"/><Relationship Id="rId14" Type="http://schemas.openxmlformats.org/officeDocument/2006/relationships/image" Target="../media/image10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125.xml"/><Relationship Id="rId13" Type="http://schemas.openxmlformats.org/officeDocument/2006/relationships/image" Target="../media/image114.png"/><Relationship Id="rId3" Type="http://schemas.openxmlformats.org/officeDocument/2006/relationships/tags" Target="../tags/tag120.xml"/><Relationship Id="rId7" Type="http://schemas.openxmlformats.org/officeDocument/2006/relationships/tags" Target="../tags/tag124.xml"/><Relationship Id="rId12" Type="http://schemas.openxmlformats.org/officeDocument/2006/relationships/image" Target="../media/image113.png"/><Relationship Id="rId17" Type="http://schemas.openxmlformats.org/officeDocument/2006/relationships/image" Target="../media/image118.png"/><Relationship Id="rId2" Type="http://schemas.openxmlformats.org/officeDocument/2006/relationships/tags" Target="../tags/tag119.xml"/><Relationship Id="rId16" Type="http://schemas.openxmlformats.org/officeDocument/2006/relationships/image" Target="../media/image117.png"/><Relationship Id="rId1" Type="http://schemas.openxmlformats.org/officeDocument/2006/relationships/tags" Target="../tags/tag118.xml"/><Relationship Id="rId6" Type="http://schemas.openxmlformats.org/officeDocument/2006/relationships/tags" Target="../tags/tag123.xml"/><Relationship Id="rId11" Type="http://schemas.openxmlformats.org/officeDocument/2006/relationships/image" Target="../media/image112.png"/><Relationship Id="rId5" Type="http://schemas.openxmlformats.org/officeDocument/2006/relationships/tags" Target="../tags/tag122.xml"/><Relationship Id="rId15" Type="http://schemas.openxmlformats.org/officeDocument/2006/relationships/image" Target="../media/image116.png"/><Relationship Id="rId10" Type="http://schemas.openxmlformats.org/officeDocument/2006/relationships/image" Target="../media/image103.png"/><Relationship Id="rId4" Type="http://schemas.openxmlformats.org/officeDocument/2006/relationships/tags" Target="../tags/tag121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1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23.png"/><Relationship Id="rId3" Type="http://schemas.openxmlformats.org/officeDocument/2006/relationships/tags" Target="../tags/tag128.xml"/><Relationship Id="rId7" Type="http://schemas.openxmlformats.org/officeDocument/2006/relationships/tags" Target="../tags/tag132.xml"/><Relationship Id="rId12" Type="http://schemas.openxmlformats.org/officeDocument/2006/relationships/image" Target="../media/image122.png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6" Type="http://schemas.openxmlformats.org/officeDocument/2006/relationships/tags" Target="../tags/tag131.xml"/><Relationship Id="rId11" Type="http://schemas.openxmlformats.org/officeDocument/2006/relationships/image" Target="../media/image121.png"/><Relationship Id="rId5" Type="http://schemas.openxmlformats.org/officeDocument/2006/relationships/tags" Target="../tags/tag130.xml"/><Relationship Id="rId15" Type="http://schemas.openxmlformats.org/officeDocument/2006/relationships/image" Target="../media/image125.png"/><Relationship Id="rId10" Type="http://schemas.openxmlformats.org/officeDocument/2006/relationships/image" Target="../media/image120.png"/><Relationship Id="rId4" Type="http://schemas.openxmlformats.org/officeDocument/2006/relationships/tags" Target="../tags/tag129.xml"/><Relationship Id="rId9" Type="http://schemas.openxmlformats.org/officeDocument/2006/relationships/image" Target="../media/image119.png"/><Relationship Id="rId14" Type="http://schemas.openxmlformats.org/officeDocument/2006/relationships/image" Target="../media/image1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8.tm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140.xml"/><Relationship Id="rId13" Type="http://schemas.openxmlformats.org/officeDocument/2006/relationships/image" Target="../media/image129.png"/><Relationship Id="rId3" Type="http://schemas.openxmlformats.org/officeDocument/2006/relationships/tags" Target="../tags/tag135.xml"/><Relationship Id="rId7" Type="http://schemas.openxmlformats.org/officeDocument/2006/relationships/tags" Target="../tags/tag139.xml"/><Relationship Id="rId12" Type="http://schemas.openxmlformats.org/officeDocument/2006/relationships/image" Target="../media/image128.png"/><Relationship Id="rId17" Type="http://schemas.openxmlformats.org/officeDocument/2006/relationships/image" Target="../media/image133.png"/><Relationship Id="rId2" Type="http://schemas.openxmlformats.org/officeDocument/2006/relationships/tags" Target="../tags/tag134.xml"/><Relationship Id="rId16" Type="http://schemas.openxmlformats.org/officeDocument/2006/relationships/image" Target="../media/image132.png"/><Relationship Id="rId1" Type="http://schemas.openxmlformats.org/officeDocument/2006/relationships/tags" Target="../tags/tag133.xml"/><Relationship Id="rId6" Type="http://schemas.openxmlformats.org/officeDocument/2006/relationships/tags" Target="../tags/tag138.xml"/><Relationship Id="rId11" Type="http://schemas.openxmlformats.org/officeDocument/2006/relationships/image" Target="../media/image127.png"/><Relationship Id="rId5" Type="http://schemas.openxmlformats.org/officeDocument/2006/relationships/tags" Target="../tags/tag137.xml"/><Relationship Id="rId15" Type="http://schemas.openxmlformats.org/officeDocument/2006/relationships/image" Target="../media/image131.png"/><Relationship Id="rId10" Type="http://schemas.openxmlformats.org/officeDocument/2006/relationships/image" Target="../media/image126.png"/><Relationship Id="rId4" Type="http://schemas.openxmlformats.org/officeDocument/2006/relationships/tags" Target="../tags/tag136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30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tags" Target="../tags/tag153.xml"/><Relationship Id="rId18" Type="http://schemas.openxmlformats.org/officeDocument/2006/relationships/image" Target="../media/image134.png"/><Relationship Id="rId26" Type="http://schemas.openxmlformats.org/officeDocument/2006/relationships/image" Target="../media/image139.png"/><Relationship Id="rId3" Type="http://schemas.openxmlformats.org/officeDocument/2006/relationships/tags" Target="../tags/tag143.xml"/><Relationship Id="rId21" Type="http://schemas.openxmlformats.org/officeDocument/2006/relationships/image" Target="../media/image135.png"/><Relationship Id="rId7" Type="http://schemas.openxmlformats.org/officeDocument/2006/relationships/tags" Target="../tags/tag147.xml"/><Relationship Id="rId12" Type="http://schemas.openxmlformats.org/officeDocument/2006/relationships/tags" Target="../tags/tag152.xml"/><Relationship Id="rId17" Type="http://schemas.openxmlformats.org/officeDocument/2006/relationships/slideLayout" Target="../slideLayouts/slideLayout2.xml"/><Relationship Id="rId25" Type="http://schemas.openxmlformats.org/officeDocument/2006/relationships/image" Target="../media/image138.png"/><Relationship Id="rId33" Type="http://schemas.openxmlformats.org/officeDocument/2006/relationships/image" Target="../media/image146.png"/><Relationship Id="rId2" Type="http://schemas.openxmlformats.org/officeDocument/2006/relationships/tags" Target="../tags/tag142.xml"/><Relationship Id="rId16" Type="http://schemas.openxmlformats.org/officeDocument/2006/relationships/tags" Target="../tags/tag156.xml"/><Relationship Id="rId20" Type="http://schemas.openxmlformats.org/officeDocument/2006/relationships/image" Target="../media/image127.png"/><Relationship Id="rId29" Type="http://schemas.openxmlformats.org/officeDocument/2006/relationships/image" Target="../media/image142.png"/><Relationship Id="rId1" Type="http://schemas.openxmlformats.org/officeDocument/2006/relationships/tags" Target="../tags/tag141.xml"/><Relationship Id="rId6" Type="http://schemas.openxmlformats.org/officeDocument/2006/relationships/tags" Target="../tags/tag146.xml"/><Relationship Id="rId11" Type="http://schemas.openxmlformats.org/officeDocument/2006/relationships/tags" Target="../tags/tag151.xml"/><Relationship Id="rId24" Type="http://schemas.openxmlformats.org/officeDocument/2006/relationships/image" Target="../media/image137.png"/><Relationship Id="rId32" Type="http://schemas.openxmlformats.org/officeDocument/2006/relationships/image" Target="../media/image145.png"/><Relationship Id="rId5" Type="http://schemas.openxmlformats.org/officeDocument/2006/relationships/tags" Target="../tags/tag145.xml"/><Relationship Id="rId15" Type="http://schemas.openxmlformats.org/officeDocument/2006/relationships/tags" Target="../tags/tag155.xml"/><Relationship Id="rId23" Type="http://schemas.openxmlformats.org/officeDocument/2006/relationships/image" Target="../media/image136.png"/><Relationship Id="rId28" Type="http://schemas.openxmlformats.org/officeDocument/2006/relationships/image" Target="../media/image141.png"/><Relationship Id="rId10" Type="http://schemas.openxmlformats.org/officeDocument/2006/relationships/tags" Target="../tags/tag150.xml"/><Relationship Id="rId19" Type="http://schemas.openxmlformats.org/officeDocument/2006/relationships/image" Target="../media/image126.png"/><Relationship Id="rId31" Type="http://schemas.openxmlformats.org/officeDocument/2006/relationships/image" Target="../media/image144.png"/><Relationship Id="rId4" Type="http://schemas.openxmlformats.org/officeDocument/2006/relationships/tags" Target="../tags/tag144.xml"/><Relationship Id="rId9" Type="http://schemas.openxmlformats.org/officeDocument/2006/relationships/tags" Target="../tags/tag149.xml"/><Relationship Id="rId14" Type="http://schemas.openxmlformats.org/officeDocument/2006/relationships/tags" Target="../tags/tag154.xml"/><Relationship Id="rId22" Type="http://schemas.openxmlformats.org/officeDocument/2006/relationships/image" Target="../media/image133.png"/><Relationship Id="rId27" Type="http://schemas.openxmlformats.org/officeDocument/2006/relationships/image" Target="../media/image140.png"/><Relationship Id="rId30" Type="http://schemas.openxmlformats.org/officeDocument/2006/relationships/image" Target="../media/image143.png"/><Relationship Id="rId8" Type="http://schemas.openxmlformats.org/officeDocument/2006/relationships/tags" Target="../tags/tag14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tags" Target="../tags/tag158.xml"/><Relationship Id="rId7" Type="http://schemas.openxmlformats.org/officeDocument/2006/relationships/image" Target="../media/image148.png"/><Relationship Id="rId2" Type="http://schemas.openxmlformats.org/officeDocument/2006/relationships/tags" Target="../tags/tag15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166.xml"/><Relationship Id="rId13" Type="http://schemas.openxmlformats.org/officeDocument/2006/relationships/image" Target="../media/image152.png"/><Relationship Id="rId18" Type="http://schemas.openxmlformats.org/officeDocument/2006/relationships/image" Target="../media/image157.png"/><Relationship Id="rId3" Type="http://schemas.openxmlformats.org/officeDocument/2006/relationships/tags" Target="../tags/tag161.xml"/><Relationship Id="rId21" Type="http://schemas.openxmlformats.org/officeDocument/2006/relationships/image" Target="../media/image160.png"/><Relationship Id="rId7" Type="http://schemas.openxmlformats.org/officeDocument/2006/relationships/tags" Target="../tags/tag165.xml"/><Relationship Id="rId12" Type="http://schemas.openxmlformats.org/officeDocument/2006/relationships/image" Target="../media/image151.png"/><Relationship Id="rId17" Type="http://schemas.openxmlformats.org/officeDocument/2006/relationships/image" Target="../media/image156.png"/><Relationship Id="rId2" Type="http://schemas.openxmlformats.org/officeDocument/2006/relationships/tags" Target="../tags/tag160.xml"/><Relationship Id="rId16" Type="http://schemas.openxmlformats.org/officeDocument/2006/relationships/image" Target="../media/image155.png"/><Relationship Id="rId20" Type="http://schemas.openxmlformats.org/officeDocument/2006/relationships/image" Target="../media/image159.png"/><Relationship Id="rId1" Type="http://schemas.openxmlformats.org/officeDocument/2006/relationships/tags" Target="../tags/tag159.xml"/><Relationship Id="rId6" Type="http://schemas.openxmlformats.org/officeDocument/2006/relationships/tags" Target="../tags/tag164.xml"/><Relationship Id="rId11" Type="http://schemas.openxmlformats.org/officeDocument/2006/relationships/image" Target="../media/image150.png"/><Relationship Id="rId5" Type="http://schemas.openxmlformats.org/officeDocument/2006/relationships/tags" Target="../tags/tag163.xml"/><Relationship Id="rId15" Type="http://schemas.openxmlformats.org/officeDocument/2006/relationships/image" Target="../media/image154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158.png"/><Relationship Id="rId4" Type="http://schemas.openxmlformats.org/officeDocument/2006/relationships/tags" Target="../tags/tag162.xml"/><Relationship Id="rId9" Type="http://schemas.openxmlformats.org/officeDocument/2006/relationships/tags" Target="../tags/tag167.xml"/><Relationship Id="rId14" Type="http://schemas.openxmlformats.org/officeDocument/2006/relationships/image" Target="../media/image15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175.xml"/><Relationship Id="rId13" Type="http://schemas.openxmlformats.org/officeDocument/2006/relationships/image" Target="../media/image161.png"/><Relationship Id="rId18" Type="http://schemas.openxmlformats.org/officeDocument/2006/relationships/image" Target="../media/image166.png"/><Relationship Id="rId3" Type="http://schemas.openxmlformats.org/officeDocument/2006/relationships/tags" Target="../tags/tag170.xml"/><Relationship Id="rId7" Type="http://schemas.openxmlformats.org/officeDocument/2006/relationships/tags" Target="../tags/tag174.xml"/><Relationship Id="rId12" Type="http://schemas.openxmlformats.org/officeDocument/2006/relationships/image" Target="../media/image150.png"/><Relationship Id="rId17" Type="http://schemas.openxmlformats.org/officeDocument/2006/relationships/image" Target="../media/image165.png"/><Relationship Id="rId2" Type="http://schemas.openxmlformats.org/officeDocument/2006/relationships/tags" Target="../tags/tag169.xml"/><Relationship Id="rId16" Type="http://schemas.openxmlformats.org/officeDocument/2006/relationships/image" Target="../media/image164.png"/><Relationship Id="rId20" Type="http://schemas.openxmlformats.org/officeDocument/2006/relationships/image" Target="../media/image168.png"/><Relationship Id="rId1" Type="http://schemas.openxmlformats.org/officeDocument/2006/relationships/tags" Target="../tags/tag168.xml"/><Relationship Id="rId6" Type="http://schemas.openxmlformats.org/officeDocument/2006/relationships/tags" Target="../tags/tag173.xml"/><Relationship Id="rId11" Type="http://schemas.openxmlformats.org/officeDocument/2006/relationships/notesSlide" Target="../notesSlides/notesSlide1.xml"/><Relationship Id="rId5" Type="http://schemas.openxmlformats.org/officeDocument/2006/relationships/tags" Target="../tags/tag172.xml"/><Relationship Id="rId15" Type="http://schemas.openxmlformats.org/officeDocument/2006/relationships/image" Target="../media/image163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167.png"/><Relationship Id="rId4" Type="http://schemas.openxmlformats.org/officeDocument/2006/relationships/tags" Target="../tags/tag171.xml"/><Relationship Id="rId9" Type="http://schemas.openxmlformats.org/officeDocument/2006/relationships/tags" Target="../tags/tag176.xml"/><Relationship Id="rId14" Type="http://schemas.openxmlformats.org/officeDocument/2006/relationships/image" Target="../media/image1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tags" Target="../tags/tag179.xml"/><Relationship Id="rId7" Type="http://schemas.openxmlformats.org/officeDocument/2006/relationships/image" Target="../media/image170.png"/><Relationship Id="rId2" Type="http://schemas.openxmlformats.org/officeDocument/2006/relationships/tags" Target="../tags/tag178.xml"/><Relationship Id="rId1" Type="http://schemas.openxmlformats.org/officeDocument/2006/relationships/tags" Target="../tags/tag177.xml"/><Relationship Id="rId6" Type="http://schemas.openxmlformats.org/officeDocument/2006/relationships/image" Target="../media/image169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73.png"/><Relationship Id="rId4" Type="http://schemas.openxmlformats.org/officeDocument/2006/relationships/tags" Target="../tags/tag180.xml"/><Relationship Id="rId9" Type="http://schemas.openxmlformats.org/officeDocument/2006/relationships/image" Target="../media/image172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tags" Target="../tags/tag193.xml"/><Relationship Id="rId18" Type="http://schemas.openxmlformats.org/officeDocument/2006/relationships/tags" Target="../tags/tag198.xml"/><Relationship Id="rId26" Type="http://schemas.openxmlformats.org/officeDocument/2006/relationships/image" Target="../media/image176.png"/><Relationship Id="rId39" Type="http://schemas.openxmlformats.org/officeDocument/2006/relationships/image" Target="../media/image189.png"/><Relationship Id="rId21" Type="http://schemas.openxmlformats.org/officeDocument/2006/relationships/tags" Target="../tags/tag201.xml"/><Relationship Id="rId34" Type="http://schemas.openxmlformats.org/officeDocument/2006/relationships/image" Target="../media/image184.png"/><Relationship Id="rId42" Type="http://schemas.openxmlformats.org/officeDocument/2006/relationships/image" Target="../media/image192.png"/><Relationship Id="rId7" Type="http://schemas.openxmlformats.org/officeDocument/2006/relationships/tags" Target="../tags/tag187.xml"/><Relationship Id="rId2" Type="http://schemas.openxmlformats.org/officeDocument/2006/relationships/tags" Target="../tags/tag182.xml"/><Relationship Id="rId16" Type="http://schemas.openxmlformats.org/officeDocument/2006/relationships/tags" Target="../tags/tag196.xml"/><Relationship Id="rId29" Type="http://schemas.openxmlformats.org/officeDocument/2006/relationships/image" Target="../media/image179.png"/><Relationship Id="rId1" Type="http://schemas.openxmlformats.org/officeDocument/2006/relationships/tags" Target="../tags/tag181.xml"/><Relationship Id="rId6" Type="http://schemas.openxmlformats.org/officeDocument/2006/relationships/tags" Target="../tags/tag186.xml"/><Relationship Id="rId11" Type="http://schemas.openxmlformats.org/officeDocument/2006/relationships/tags" Target="../tags/tag191.xml"/><Relationship Id="rId24" Type="http://schemas.openxmlformats.org/officeDocument/2006/relationships/image" Target="../media/image150.png"/><Relationship Id="rId32" Type="http://schemas.openxmlformats.org/officeDocument/2006/relationships/image" Target="../media/image182.png"/><Relationship Id="rId37" Type="http://schemas.openxmlformats.org/officeDocument/2006/relationships/image" Target="../media/image187.png"/><Relationship Id="rId40" Type="http://schemas.openxmlformats.org/officeDocument/2006/relationships/image" Target="../media/image190.png"/><Relationship Id="rId45" Type="http://schemas.openxmlformats.org/officeDocument/2006/relationships/image" Target="../media/image195.png"/><Relationship Id="rId5" Type="http://schemas.openxmlformats.org/officeDocument/2006/relationships/tags" Target="../tags/tag185.xml"/><Relationship Id="rId15" Type="http://schemas.openxmlformats.org/officeDocument/2006/relationships/tags" Target="../tags/tag195.xml"/><Relationship Id="rId23" Type="http://schemas.openxmlformats.org/officeDocument/2006/relationships/image" Target="../media/image174.tmp"/><Relationship Id="rId28" Type="http://schemas.openxmlformats.org/officeDocument/2006/relationships/image" Target="../media/image178.png"/><Relationship Id="rId36" Type="http://schemas.openxmlformats.org/officeDocument/2006/relationships/image" Target="../media/image186.png"/><Relationship Id="rId10" Type="http://schemas.openxmlformats.org/officeDocument/2006/relationships/tags" Target="../tags/tag190.xml"/><Relationship Id="rId19" Type="http://schemas.openxmlformats.org/officeDocument/2006/relationships/tags" Target="../tags/tag199.xml"/><Relationship Id="rId31" Type="http://schemas.openxmlformats.org/officeDocument/2006/relationships/image" Target="../media/image181.png"/><Relationship Id="rId44" Type="http://schemas.openxmlformats.org/officeDocument/2006/relationships/image" Target="../media/image194.png"/><Relationship Id="rId4" Type="http://schemas.openxmlformats.org/officeDocument/2006/relationships/tags" Target="../tags/tag184.xml"/><Relationship Id="rId9" Type="http://schemas.openxmlformats.org/officeDocument/2006/relationships/tags" Target="../tags/tag189.xml"/><Relationship Id="rId14" Type="http://schemas.openxmlformats.org/officeDocument/2006/relationships/tags" Target="../tags/tag194.xml"/><Relationship Id="rId22" Type="http://schemas.openxmlformats.org/officeDocument/2006/relationships/slideLayout" Target="../slideLayouts/slideLayout2.xml"/><Relationship Id="rId27" Type="http://schemas.openxmlformats.org/officeDocument/2006/relationships/image" Target="../media/image177.tmp"/><Relationship Id="rId30" Type="http://schemas.openxmlformats.org/officeDocument/2006/relationships/image" Target="../media/image180.png"/><Relationship Id="rId35" Type="http://schemas.openxmlformats.org/officeDocument/2006/relationships/image" Target="../media/image185.png"/><Relationship Id="rId43" Type="http://schemas.openxmlformats.org/officeDocument/2006/relationships/image" Target="../media/image193.png"/><Relationship Id="rId8" Type="http://schemas.openxmlformats.org/officeDocument/2006/relationships/tags" Target="../tags/tag188.xml"/><Relationship Id="rId3" Type="http://schemas.openxmlformats.org/officeDocument/2006/relationships/tags" Target="../tags/tag183.xml"/><Relationship Id="rId12" Type="http://schemas.openxmlformats.org/officeDocument/2006/relationships/tags" Target="../tags/tag192.xml"/><Relationship Id="rId17" Type="http://schemas.openxmlformats.org/officeDocument/2006/relationships/tags" Target="../tags/tag197.xml"/><Relationship Id="rId25" Type="http://schemas.openxmlformats.org/officeDocument/2006/relationships/image" Target="../media/image175.png"/><Relationship Id="rId33" Type="http://schemas.openxmlformats.org/officeDocument/2006/relationships/image" Target="../media/image183.png"/><Relationship Id="rId38" Type="http://schemas.openxmlformats.org/officeDocument/2006/relationships/image" Target="../media/image188.png"/><Relationship Id="rId20" Type="http://schemas.openxmlformats.org/officeDocument/2006/relationships/tags" Target="../tags/tag200.xml"/><Relationship Id="rId41" Type="http://schemas.openxmlformats.org/officeDocument/2006/relationships/image" Target="../media/image19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209.xml"/><Relationship Id="rId13" Type="http://schemas.openxmlformats.org/officeDocument/2006/relationships/image" Target="../media/image198.png"/><Relationship Id="rId3" Type="http://schemas.openxmlformats.org/officeDocument/2006/relationships/tags" Target="../tags/tag204.xml"/><Relationship Id="rId7" Type="http://schemas.openxmlformats.org/officeDocument/2006/relationships/tags" Target="../tags/tag208.xml"/><Relationship Id="rId12" Type="http://schemas.openxmlformats.org/officeDocument/2006/relationships/image" Target="../media/image197.png"/><Relationship Id="rId17" Type="http://schemas.openxmlformats.org/officeDocument/2006/relationships/image" Target="../media/image202.png"/><Relationship Id="rId2" Type="http://schemas.openxmlformats.org/officeDocument/2006/relationships/tags" Target="../tags/tag203.xml"/><Relationship Id="rId16" Type="http://schemas.openxmlformats.org/officeDocument/2006/relationships/image" Target="../media/image201.png"/><Relationship Id="rId1" Type="http://schemas.openxmlformats.org/officeDocument/2006/relationships/tags" Target="../tags/tag202.xml"/><Relationship Id="rId6" Type="http://schemas.openxmlformats.org/officeDocument/2006/relationships/tags" Target="../tags/tag207.xml"/><Relationship Id="rId11" Type="http://schemas.openxmlformats.org/officeDocument/2006/relationships/image" Target="../media/image196.png"/><Relationship Id="rId5" Type="http://schemas.openxmlformats.org/officeDocument/2006/relationships/tags" Target="../tags/tag206.xml"/><Relationship Id="rId15" Type="http://schemas.openxmlformats.org/officeDocument/2006/relationships/image" Target="../media/image200.png"/><Relationship Id="rId10" Type="http://schemas.openxmlformats.org/officeDocument/2006/relationships/image" Target="../media/image150.png"/><Relationship Id="rId4" Type="http://schemas.openxmlformats.org/officeDocument/2006/relationships/tags" Target="../tags/tag205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9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13" Type="http://schemas.openxmlformats.org/officeDocument/2006/relationships/image" Target="../media/image12.png"/><Relationship Id="rId3" Type="http://schemas.openxmlformats.org/officeDocument/2006/relationships/tags" Target="../tags/tag7.xml"/><Relationship Id="rId7" Type="http://schemas.openxmlformats.org/officeDocument/2006/relationships/tags" Target="../tags/tag11.xml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tags" Target="../tags/tag6.xml"/><Relationship Id="rId16" Type="http://schemas.openxmlformats.org/officeDocument/2006/relationships/image" Target="../media/image15.png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image" Target="../media/image10.png"/><Relationship Id="rId5" Type="http://schemas.openxmlformats.org/officeDocument/2006/relationships/tags" Target="../tags/tag9.xml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tags" Target="../tags/tag8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3" Type="http://schemas.openxmlformats.org/officeDocument/2006/relationships/tags" Target="../tags/tag15.xml"/><Relationship Id="rId7" Type="http://schemas.openxmlformats.org/officeDocument/2006/relationships/tags" Target="../tags/tag19.xml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" Type="http://schemas.openxmlformats.org/officeDocument/2006/relationships/tags" Target="../tags/tag14.xml"/><Relationship Id="rId16" Type="http://schemas.openxmlformats.org/officeDocument/2006/relationships/image" Target="../media/image22.png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image" Target="../media/image17.png"/><Relationship Id="rId5" Type="http://schemas.openxmlformats.org/officeDocument/2006/relationships/tags" Target="../tags/tag17.xml"/><Relationship Id="rId15" Type="http://schemas.openxmlformats.org/officeDocument/2006/relationships/image" Target="../media/image21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25.png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29.png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image" Target="../media/image28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image" Target="../media/image27.png"/><Relationship Id="rId5" Type="http://schemas.openxmlformats.org/officeDocument/2006/relationships/tags" Target="../tags/tag26.xml"/><Relationship Id="rId15" Type="http://schemas.openxmlformats.org/officeDocument/2006/relationships/image" Target="../media/image31.png"/><Relationship Id="rId10" Type="http://schemas.openxmlformats.org/officeDocument/2006/relationships/image" Target="../media/image22.png"/><Relationship Id="rId4" Type="http://schemas.openxmlformats.org/officeDocument/2006/relationships/tags" Target="../tags/tag25.xml"/><Relationship Id="rId9" Type="http://schemas.openxmlformats.org/officeDocument/2006/relationships/image" Target="../media/image26.png"/><Relationship Id="rId1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6.png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image" Target="../media/image35.png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image" Target="../media/image34.png"/><Relationship Id="rId5" Type="http://schemas.openxmlformats.org/officeDocument/2006/relationships/tags" Target="../tags/tag33.xml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4" Type="http://schemas.openxmlformats.org/officeDocument/2006/relationships/tags" Target="../tags/tag32.xml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40.png"/><Relationship Id="rId18" Type="http://schemas.openxmlformats.org/officeDocument/2006/relationships/image" Target="../media/image45.png"/><Relationship Id="rId3" Type="http://schemas.openxmlformats.org/officeDocument/2006/relationships/tags" Target="../tags/tag38.xml"/><Relationship Id="rId21" Type="http://schemas.openxmlformats.org/officeDocument/2006/relationships/image" Target="../media/image48.png"/><Relationship Id="rId7" Type="http://schemas.openxmlformats.org/officeDocument/2006/relationships/tags" Target="../tags/tag42.xml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tags" Target="../tags/tag37.xml"/><Relationship Id="rId16" Type="http://schemas.openxmlformats.org/officeDocument/2006/relationships/image" Target="../media/image43.png"/><Relationship Id="rId20" Type="http://schemas.openxmlformats.org/officeDocument/2006/relationships/image" Target="../media/image47.png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40.xml"/><Relationship Id="rId15" Type="http://schemas.openxmlformats.org/officeDocument/2006/relationships/image" Target="../media/image42.png"/><Relationship Id="rId10" Type="http://schemas.openxmlformats.org/officeDocument/2006/relationships/tags" Target="../tags/tag45.xml"/><Relationship Id="rId19" Type="http://schemas.openxmlformats.org/officeDocument/2006/relationships/image" Target="../media/image46.png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image" Target="../media/image41.png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image" Target="../media/image50.png"/><Relationship Id="rId17" Type="http://schemas.openxmlformats.org/officeDocument/2006/relationships/image" Target="../media/image53.png"/><Relationship Id="rId2" Type="http://schemas.openxmlformats.org/officeDocument/2006/relationships/tags" Target="../tags/tag47.xml"/><Relationship Id="rId16" Type="http://schemas.openxmlformats.org/officeDocument/2006/relationships/image" Target="../media/image52.png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image" Target="../media/image49.png"/><Relationship Id="rId5" Type="http://schemas.openxmlformats.org/officeDocument/2006/relationships/tags" Target="../tags/tag50.xml"/><Relationship Id="rId15" Type="http://schemas.openxmlformats.org/officeDocument/2006/relationships/image" Target="../media/image40.png"/><Relationship Id="rId10" Type="http://schemas.openxmlformats.org/officeDocument/2006/relationships/image" Target="../media/image39.png"/><Relationship Id="rId4" Type="http://schemas.openxmlformats.org/officeDocument/2006/relationships/tags" Target="../tags/tag49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58.png"/><Relationship Id="rId3" Type="http://schemas.openxmlformats.org/officeDocument/2006/relationships/tags" Target="../tags/tag56.xml"/><Relationship Id="rId7" Type="http://schemas.openxmlformats.org/officeDocument/2006/relationships/tags" Target="../tags/tag60.xml"/><Relationship Id="rId12" Type="http://schemas.openxmlformats.org/officeDocument/2006/relationships/image" Target="../media/image57.png"/><Relationship Id="rId2" Type="http://schemas.openxmlformats.org/officeDocument/2006/relationships/tags" Target="../tags/tag55.xml"/><Relationship Id="rId16" Type="http://schemas.openxmlformats.org/officeDocument/2006/relationships/image" Target="../media/image61.png"/><Relationship Id="rId1" Type="http://schemas.openxmlformats.org/officeDocument/2006/relationships/tags" Target="../tags/tag54.xml"/><Relationship Id="rId6" Type="http://schemas.openxmlformats.org/officeDocument/2006/relationships/tags" Target="../tags/tag59.xml"/><Relationship Id="rId11" Type="http://schemas.openxmlformats.org/officeDocument/2006/relationships/image" Target="../media/image56.png"/><Relationship Id="rId5" Type="http://schemas.openxmlformats.org/officeDocument/2006/relationships/tags" Target="../tags/tag58.xml"/><Relationship Id="rId15" Type="http://schemas.openxmlformats.org/officeDocument/2006/relationships/image" Target="../media/image60.png"/><Relationship Id="rId10" Type="http://schemas.openxmlformats.org/officeDocument/2006/relationships/image" Target="../media/image55.tmp"/><Relationship Id="rId4" Type="http://schemas.openxmlformats.org/officeDocument/2006/relationships/tags" Target="../tags/tag57.xml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187" y="4245401"/>
            <a:ext cx="6049708" cy="29965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9484" y="5104162"/>
            <a:ext cx="1640205" cy="184785"/>
          </a:xfrm>
          <a:prstGeom prst="rect">
            <a:avLst/>
          </a:prstGeom>
        </p:spPr>
      </p:pic>
      <p:pic>
        <p:nvPicPr>
          <p:cNvPr id="7170" name="Picture 2" descr="http://upload.wikimedia.org/wikipedia/commons/5/5f/Utah_teapot_simple_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762000"/>
            <a:ext cx="3568764" cy="236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://piamulholland.files.wordpress.com/2011/09/teapot_wire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041" y="762000"/>
            <a:ext cx="3418726" cy="236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8862"/>
            <a:ext cx="4521708" cy="32461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1" y="914400"/>
            <a:ext cx="5052250" cy="2807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52601"/>
            <a:ext cx="5817108" cy="2451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327" y="2413224"/>
            <a:ext cx="6263449" cy="253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6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52946"/>
            <a:ext cx="4681728" cy="3246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838200"/>
            <a:ext cx="2905125" cy="228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524000"/>
            <a:ext cx="4619625" cy="2552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73278"/>
            <a:ext cx="5865495" cy="25527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3200400"/>
            <a:ext cx="3164205" cy="25527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4114800"/>
            <a:ext cx="7305675" cy="53721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5334000"/>
            <a:ext cx="4046220" cy="230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70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880" y="52946"/>
            <a:ext cx="4160520" cy="2651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1" y="838200"/>
            <a:ext cx="8719185" cy="533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057400"/>
            <a:ext cx="6294120" cy="25527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124200"/>
            <a:ext cx="6332220" cy="23241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191000"/>
            <a:ext cx="7399020" cy="23050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26" y="5109210"/>
            <a:ext cx="4996815" cy="23241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 flipV="1">
            <a:off x="4234216" y="5136506"/>
            <a:ext cx="4191000" cy="136779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5344941" y="6026624"/>
            <a:ext cx="160020" cy="1524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934200" y="5507327"/>
            <a:ext cx="160020" cy="1524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7496" y="6334867"/>
            <a:ext cx="148780" cy="17811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594" y="5731342"/>
            <a:ext cx="115252" cy="178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93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522" y="990600"/>
            <a:ext cx="5789295" cy="25527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73" y="1905000"/>
            <a:ext cx="6819900" cy="228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521" y="2667635"/>
            <a:ext cx="2426970" cy="25527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522" y="3657600"/>
            <a:ext cx="5396865" cy="2286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3535" y="3630930"/>
            <a:ext cx="2554605" cy="2552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522" y="4572000"/>
            <a:ext cx="6381750" cy="2305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2" y="5410200"/>
            <a:ext cx="8703945" cy="53530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880" y="52946"/>
            <a:ext cx="4160520" cy="26517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2618" y="2666952"/>
            <a:ext cx="3354705" cy="255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112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880" y="52946"/>
            <a:ext cx="4160520" cy="2651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914400"/>
            <a:ext cx="3419475" cy="2343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676400"/>
            <a:ext cx="3771900" cy="23050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371672"/>
            <a:ext cx="7448550" cy="23050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2" y="3054255"/>
            <a:ext cx="7393305" cy="5334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2" y="4191000"/>
            <a:ext cx="4208145" cy="25527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876800"/>
            <a:ext cx="4415790" cy="25527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715000"/>
            <a:ext cx="6827520" cy="22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023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 flipV="1">
            <a:off x="3154945" y="1945490"/>
            <a:ext cx="1509249" cy="48404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880" y="52946"/>
            <a:ext cx="4261104" cy="2651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1013460"/>
            <a:ext cx="3195637" cy="25146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8" y="3657601"/>
            <a:ext cx="6705600" cy="25355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4800601"/>
            <a:ext cx="7612951" cy="590931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3048000" y="2362200"/>
            <a:ext cx="160020" cy="1524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637259" y="1856551"/>
            <a:ext cx="160020" cy="1524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0555" y="2670443"/>
            <a:ext cx="148780" cy="17811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9653" y="2080566"/>
            <a:ext cx="115252" cy="17811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038" y="6096000"/>
            <a:ext cx="7294435" cy="205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213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2252910" y="2645392"/>
            <a:ext cx="3735784" cy="2841008"/>
            <a:chOff x="2252910" y="2645392"/>
            <a:chExt cx="3735784" cy="2841008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2280312" y="4114800"/>
              <a:ext cx="550545" cy="1218063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313079" y="2674394"/>
              <a:ext cx="2663845" cy="573773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5207070" y="3324367"/>
              <a:ext cx="781624" cy="2121799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endCxn id="15" idx="6"/>
            </p:cNvCxnSpPr>
            <p:nvPr/>
          </p:nvCxnSpPr>
          <p:spPr>
            <a:xfrm>
              <a:off x="2807714" y="5343669"/>
              <a:ext cx="2450086" cy="142731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252910" y="2645392"/>
              <a:ext cx="1047176" cy="1470118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880" y="52946"/>
            <a:ext cx="4261104" cy="2651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10" y="1055947"/>
            <a:ext cx="1960245" cy="22288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4710" y="1028651"/>
            <a:ext cx="4465320" cy="28384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02" y="6248400"/>
            <a:ext cx="7414260" cy="228600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3192780" y="2590800"/>
            <a:ext cx="160020" cy="1524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202180" y="4038600"/>
            <a:ext cx="160020" cy="1524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752725" y="5256663"/>
            <a:ext cx="160020" cy="1524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954780" y="4038600"/>
            <a:ext cx="160020" cy="1524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140361" y="3308444"/>
            <a:ext cx="160020" cy="1524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935980" y="3158319"/>
            <a:ext cx="160020" cy="1524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097780" y="5410200"/>
            <a:ext cx="160020" cy="1524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10" y="1676400"/>
            <a:ext cx="7690485" cy="25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27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3138" y="44564"/>
            <a:ext cx="3287268" cy="265176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1217295" y="1676400"/>
            <a:ext cx="1068705" cy="60960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048900" y="1821078"/>
            <a:ext cx="745808" cy="176213"/>
          </a:xfrm>
          <a:prstGeom prst="straightConnector1">
            <a:avLst/>
          </a:prstGeom>
          <a:ln w="444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040" y="2176462"/>
            <a:ext cx="222885" cy="2743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1766" y="2152751"/>
            <a:ext cx="214313" cy="274320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 flipV="1">
            <a:off x="6246495" y="1524000"/>
            <a:ext cx="1068705" cy="60960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246495" y="2133600"/>
            <a:ext cx="745808" cy="176213"/>
          </a:xfrm>
          <a:prstGeom prst="straightConnector1">
            <a:avLst/>
          </a:prstGeom>
          <a:ln w="444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Arc 22"/>
          <p:cNvSpPr/>
          <p:nvPr/>
        </p:nvSpPr>
        <p:spPr>
          <a:xfrm rot="8447151" flipH="1">
            <a:off x="6194848" y="1804189"/>
            <a:ext cx="457965" cy="556804"/>
          </a:xfrm>
          <a:prstGeom prst="arc">
            <a:avLst>
              <a:gd name="adj1" fmla="val 17576990"/>
              <a:gd name="adj2" fmla="val 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8633" y="1893151"/>
            <a:ext cx="128016" cy="2194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2386" y="3271837"/>
            <a:ext cx="1165860" cy="2743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9970" y="3267925"/>
            <a:ext cx="2354580" cy="3857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462" y="5562599"/>
            <a:ext cx="8229600" cy="642366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344257"/>
            <a:ext cx="8275320" cy="656082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1736" y="4737449"/>
            <a:ext cx="3262122" cy="262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45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332" y="44564"/>
            <a:ext cx="3287268" cy="26517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59708"/>
            <a:ext cx="7980426" cy="27660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21708"/>
            <a:ext cx="5522976" cy="278892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283200"/>
            <a:ext cx="8487918" cy="27889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50" y="6121908"/>
            <a:ext cx="7923276" cy="278892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95400"/>
            <a:ext cx="5881878" cy="30632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905000"/>
            <a:ext cx="4793742" cy="27203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78862"/>
            <a:ext cx="6933438" cy="30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67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332" y="44564"/>
            <a:ext cx="4112514" cy="2651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656" y="990600"/>
            <a:ext cx="8924544" cy="2766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833" y="2486597"/>
            <a:ext cx="3060383" cy="38290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2384298"/>
            <a:ext cx="2638044" cy="58750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139" y="3962400"/>
            <a:ext cx="7355205" cy="38290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839" y="5029200"/>
            <a:ext cx="5271516" cy="30632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4644" y="1371600"/>
            <a:ext cx="3124962" cy="30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261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56447"/>
            <a:ext cx="1067562" cy="32232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923" y="4724400"/>
            <a:ext cx="6716268" cy="278892"/>
          </a:xfrm>
          <a:prstGeom prst="rect">
            <a:avLst/>
          </a:prstGeom>
        </p:spPr>
      </p:pic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2433" y="1752600"/>
            <a:ext cx="3153247" cy="2220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8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266950" y="3913251"/>
            <a:ext cx="4133850" cy="885825"/>
          </a:xfrm>
          <a:custGeom>
            <a:avLst/>
            <a:gdLst>
              <a:gd name="T0" fmla="*/ 0 w 2604"/>
              <a:gd name="T1" fmla="*/ 558 h 558"/>
              <a:gd name="T2" fmla="*/ 660 w 2604"/>
              <a:gd name="T3" fmla="*/ 0 h 558"/>
              <a:gd name="T4" fmla="*/ 2352 w 2604"/>
              <a:gd name="T5" fmla="*/ 0 h 558"/>
              <a:gd name="T6" fmla="*/ 2604 w 2604"/>
              <a:gd name="T7" fmla="*/ 558 h 558"/>
              <a:gd name="T8" fmla="*/ 0 w 2604"/>
              <a:gd name="T9" fmla="*/ 558 h 5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04" h="558">
                <a:moveTo>
                  <a:pt x="0" y="558"/>
                </a:moveTo>
                <a:lnTo>
                  <a:pt x="660" y="0"/>
                </a:lnTo>
                <a:lnTo>
                  <a:pt x="2352" y="0"/>
                </a:lnTo>
                <a:lnTo>
                  <a:pt x="2604" y="558"/>
                </a:lnTo>
                <a:lnTo>
                  <a:pt x="0" y="558"/>
                </a:lnTo>
                <a:close/>
              </a:path>
            </a:pathLst>
          </a:custGeom>
          <a:gradFill rotWithShape="1">
            <a:gsLst>
              <a:gs pos="0">
                <a:srgbClr val="A1A1AB"/>
              </a:gs>
              <a:gs pos="100000">
                <a:schemeClr val="folHlink"/>
              </a:gs>
            </a:gsLst>
            <a:lin ang="5400000" scaled="1"/>
          </a:grad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Freeform 6"/>
          <p:cNvSpPr>
            <a:spLocks/>
          </p:cNvSpPr>
          <p:nvPr/>
        </p:nvSpPr>
        <p:spPr bwMode="auto">
          <a:xfrm>
            <a:off x="4391025" y="4094226"/>
            <a:ext cx="171450" cy="209550"/>
          </a:xfrm>
          <a:custGeom>
            <a:avLst/>
            <a:gdLst>
              <a:gd name="T0" fmla="*/ 0 w 108"/>
              <a:gd name="T1" fmla="*/ 0 h 120"/>
              <a:gd name="T2" fmla="*/ 108 w 108"/>
              <a:gd name="T3" fmla="*/ 0 h 120"/>
              <a:gd name="T4" fmla="*/ 108 w 108"/>
              <a:gd name="T5" fmla="*/ 120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8" h="120">
                <a:moveTo>
                  <a:pt x="0" y="0"/>
                </a:moveTo>
                <a:lnTo>
                  <a:pt x="108" y="0"/>
                </a:lnTo>
                <a:lnTo>
                  <a:pt x="108" y="12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4256088" y="4237101"/>
            <a:ext cx="258762" cy="952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4391025" y="3151251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3157538" y="4462526"/>
            <a:ext cx="258762" cy="952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H="1">
            <a:off x="3400425" y="4303776"/>
            <a:ext cx="876300" cy="180975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2853" y="4549013"/>
            <a:ext cx="166878" cy="13487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061" y="2808351"/>
            <a:ext cx="173736" cy="21945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2275" y="4442841"/>
            <a:ext cx="125730" cy="19431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44564"/>
            <a:ext cx="843534" cy="25146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93" y="1093216"/>
            <a:ext cx="7484364" cy="6400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93" y="2235073"/>
            <a:ext cx="5394960" cy="27660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993" y="5561076"/>
            <a:ext cx="5710428" cy="30632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880" y="4377690"/>
            <a:ext cx="274320" cy="194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30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4564"/>
            <a:ext cx="5168646" cy="326898"/>
          </a:xfrm>
          <a:prstGeom prst="rect">
            <a:avLst/>
          </a:prstGeom>
        </p:spPr>
      </p:pic>
      <p:sp>
        <p:nvSpPr>
          <p:cNvPr id="6" name="Freeform 4"/>
          <p:cNvSpPr>
            <a:spLocks/>
          </p:cNvSpPr>
          <p:nvPr/>
        </p:nvSpPr>
        <p:spPr bwMode="auto">
          <a:xfrm>
            <a:off x="2266950" y="1790700"/>
            <a:ext cx="4133850" cy="885825"/>
          </a:xfrm>
          <a:custGeom>
            <a:avLst/>
            <a:gdLst>
              <a:gd name="T0" fmla="*/ 0 w 2604"/>
              <a:gd name="T1" fmla="*/ 558 h 558"/>
              <a:gd name="T2" fmla="*/ 660 w 2604"/>
              <a:gd name="T3" fmla="*/ 0 h 558"/>
              <a:gd name="T4" fmla="*/ 2352 w 2604"/>
              <a:gd name="T5" fmla="*/ 0 h 558"/>
              <a:gd name="T6" fmla="*/ 2604 w 2604"/>
              <a:gd name="T7" fmla="*/ 558 h 558"/>
              <a:gd name="T8" fmla="*/ 0 w 2604"/>
              <a:gd name="T9" fmla="*/ 558 h 5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04" h="558">
                <a:moveTo>
                  <a:pt x="0" y="558"/>
                </a:moveTo>
                <a:lnTo>
                  <a:pt x="660" y="0"/>
                </a:lnTo>
                <a:lnTo>
                  <a:pt x="2352" y="0"/>
                </a:lnTo>
                <a:lnTo>
                  <a:pt x="2604" y="558"/>
                </a:lnTo>
                <a:lnTo>
                  <a:pt x="0" y="558"/>
                </a:lnTo>
                <a:close/>
              </a:path>
            </a:pathLst>
          </a:custGeom>
          <a:gradFill rotWithShape="1">
            <a:gsLst>
              <a:gs pos="0">
                <a:srgbClr val="A1A1AB"/>
              </a:gs>
              <a:gs pos="100000">
                <a:schemeClr val="folHlink"/>
              </a:gs>
            </a:gsLst>
            <a:lin ang="5400000" scaled="1"/>
          </a:grad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4391025" y="1971675"/>
            <a:ext cx="171450" cy="209550"/>
          </a:xfrm>
          <a:custGeom>
            <a:avLst/>
            <a:gdLst>
              <a:gd name="T0" fmla="*/ 0 w 108"/>
              <a:gd name="T1" fmla="*/ 0 h 120"/>
              <a:gd name="T2" fmla="*/ 108 w 108"/>
              <a:gd name="T3" fmla="*/ 0 h 120"/>
              <a:gd name="T4" fmla="*/ 108 w 108"/>
              <a:gd name="T5" fmla="*/ 120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8" h="120">
                <a:moveTo>
                  <a:pt x="0" y="0"/>
                </a:moveTo>
                <a:lnTo>
                  <a:pt x="108" y="0"/>
                </a:lnTo>
                <a:lnTo>
                  <a:pt x="108" y="12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256088" y="2114550"/>
            <a:ext cx="258762" cy="952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4391025" y="10287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3157538" y="2339975"/>
            <a:ext cx="258762" cy="952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2853" y="2426462"/>
            <a:ext cx="166878" cy="13487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061" y="685800"/>
            <a:ext cx="173736" cy="21945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2275" y="2320290"/>
            <a:ext cx="198882" cy="28803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880" y="2255139"/>
            <a:ext cx="274320" cy="194310"/>
          </a:xfrm>
          <a:prstGeom prst="rect">
            <a:avLst/>
          </a:prstGeom>
        </p:spPr>
      </p:pic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3170238" y="1147699"/>
            <a:ext cx="2587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3299619" y="1260475"/>
            <a:ext cx="0" cy="11334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3296444" y="2143125"/>
            <a:ext cx="171450" cy="209550"/>
          </a:xfrm>
          <a:custGeom>
            <a:avLst/>
            <a:gdLst>
              <a:gd name="T0" fmla="*/ 0 w 108"/>
              <a:gd name="T1" fmla="*/ 0 h 120"/>
              <a:gd name="T2" fmla="*/ 108 w 108"/>
              <a:gd name="T3" fmla="*/ 0 h 120"/>
              <a:gd name="T4" fmla="*/ 108 w 108"/>
              <a:gd name="T5" fmla="*/ 120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8" h="120">
                <a:moveTo>
                  <a:pt x="0" y="0"/>
                </a:moveTo>
                <a:lnTo>
                  <a:pt x="108" y="0"/>
                </a:lnTo>
                <a:lnTo>
                  <a:pt x="108" y="12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2275" y="996569"/>
            <a:ext cx="125730" cy="19431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246" y="838200"/>
            <a:ext cx="2514600" cy="38290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185" y="3138170"/>
            <a:ext cx="1215390" cy="25717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0112" y="3124200"/>
            <a:ext cx="4103370" cy="25527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4433" y="3671570"/>
            <a:ext cx="1811655" cy="24003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75" y="4357370"/>
            <a:ext cx="5686425" cy="25527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469" y="4866640"/>
            <a:ext cx="2259330" cy="25527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5431155"/>
            <a:ext cx="381000" cy="14097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80" y="5374005"/>
            <a:ext cx="2592705" cy="25527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6671" y="5246561"/>
            <a:ext cx="1726120" cy="510159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469" y="6096001"/>
            <a:ext cx="4993576" cy="45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91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/>
        </p:nvSpPr>
        <p:spPr bwMode="auto">
          <a:xfrm>
            <a:off x="1447800" y="3368675"/>
            <a:ext cx="5762625" cy="657225"/>
          </a:xfrm>
          <a:custGeom>
            <a:avLst/>
            <a:gdLst>
              <a:gd name="T0" fmla="*/ 0 w 2604"/>
              <a:gd name="T1" fmla="*/ 558 h 558"/>
              <a:gd name="T2" fmla="*/ 660 w 2604"/>
              <a:gd name="T3" fmla="*/ 0 h 558"/>
              <a:gd name="T4" fmla="*/ 2352 w 2604"/>
              <a:gd name="T5" fmla="*/ 0 h 558"/>
              <a:gd name="T6" fmla="*/ 2604 w 2604"/>
              <a:gd name="T7" fmla="*/ 558 h 558"/>
              <a:gd name="T8" fmla="*/ 0 w 2604"/>
              <a:gd name="T9" fmla="*/ 558 h 5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04" h="558">
                <a:moveTo>
                  <a:pt x="0" y="558"/>
                </a:moveTo>
                <a:lnTo>
                  <a:pt x="660" y="0"/>
                </a:lnTo>
                <a:lnTo>
                  <a:pt x="2352" y="0"/>
                </a:lnTo>
                <a:lnTo>
                  <a:pt x="2604" y="558"/>
                </a:lnTo>
                <a:lnTo>
                  <a:pt x="0" y="558"/>
                </a:lnTo>
                <a:close/>
              </a:path>
            </a:pathLst>
          </a:custGeom>
          <a:gradFill rotWithShape="1">
            <a:gsLst>
              <a:gs pos="0">
                <a:srgbClr val="A1A1AB"/>
              </a:gs>
              <a:gs pos="100000">
                <a:schemeClr val="folHlink"/>
              </a:gs>
            </a:gsLst>
            <a:lin ang="5400000" scaled="1"/>
          </a:grad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387725" y="2590800"/>
            <a:ext cx="2586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Ax+By+Cz+D &gt; 0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355975" y="4349750"/>
            <a:ext cx="2586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Ax+By+Cz+D &lt; 0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394075" y="3435350"/>
            <a:ext cx="2586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Ax+By+Cz+D = 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30300" y="1620838"/>
          <a:ext cx="71199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3479800" imgH="203200" progId="Equation.DSMT4">
                  <p:embed/>
                </p:oleObj>
              </mc:Choice>
              <mc:Fallback>
                <p:oleObj name="Equation" r:id="rId5" imgW="3479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620838"/>
                        <a:ext cx="7119938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2298" y="5257800"/>
            <a:ext cx="5388102" cy="30632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4564"/>
            <a:ext cx="4663440" cy="326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40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7956" y="44564"/>
            <a:ext cx="1952244" cy="24917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4917186" cy="35661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828800"/>
            <a:ext cx="2313432" cy="29946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697" y="2546477"/>
            <a:ext cx="3465576" cy="37490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9964" y="3056382"/>
            <a:ext cx="3497580" cy="37261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497" y="4114800"/>
            <a:ext cx="6124194" cy="36118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1697" y="4648200"/>
            <a:ext cx="3726180" cy="278892"/>
          </a:xfrm>
          <a:prstGeom prst="rect">
            <a:avLst/>
          </a:prstGeom>
        </p:spPr>
      </p:pic>
      <p:pic>
        <p:nvPicPr>
          <p:cNvPr id="7170" name="Picture 2" descr="http://upload.wikimedia.org/wikipedia/commons/thumb/d/d2/Right_hand_rule_cross_product.svg/220px-Right_hand_rule_cross_product.svg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6665" y="4267200"/>
            <a:ext cx="2831135" cy="2560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://upload.wikimedia.org/wikipedia/commons/thumb/4/4e/Cross_product_parallelogram.svg/1280px-Cross_product_parallelogram.svg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736" y="1481137"/>
            <a:ext cx="2493264" cy="1947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390" y="5638799"/>
            <a:ext cx="3184779" cy="32442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044" y="6172200"/>
            <a:ext cx="4437126" cy="272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36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7956" y="44564"/>
            <a:ext cx="1952244" cy="2491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936" y="1066800"/>
            <a:ext cx="1655064" cy="2697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752600"/>
            <a:ext cx="5068062" cy="37261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362200"/>
            <a:ext cx="3833622" cy="37261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819400"/>
            <a:ext cx="7430643" cy="21602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236" y="5638800"/>
            <a:ext cx="8602218" cy="640080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852678" y="3352800"/>
            <a:ext cx="7162800" cy="1371600"/>
            <a:chOff x="852678" y="3352800"/>
            <a:chExt cx="7162800" cy="1371600"/>
          </a:xfrm>
        </p:grpSpPr>
        <p:sp>
          <p:nvSpPr>
            <p:cNvPr id="19" name="Rounded Rectangle 18"/>
            <p:cNvSpPr/>
            <p:nvPr/>
          </p:nvSpPr>
          <p:spPr>
            <a:xfrm>
              <a:off x="852678" y="3352800"/>
              <a:ext cx="7162800" cy="1371600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Picture 17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57300" y="3695700"/>
              <a:ext cx="6087618" cy="372618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91000"/>
              <a:ext cx="1874520" cy="276606"/>
            </a:xfrm>
            <a:prstGeom prst="rect">
              <a:avLst/>
            </a:prstGeom>
          </p:spPr>
        </p:pic>
      </p:grpSp>
      <p:pic>
        <p:nvPicPr>
          <p:cNvPr id="6" name="Picture 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0377" y="2472873"/>
            <a:ext cx="3568827" cy="19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68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5091114"/>
            <a:ext cx="1602486" cy="2766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5093400"/>
            <a:ext cx="1796796" cy="2743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44564"/>
            <a:ext cx="5088636" cy="3268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33" y="6007100"/>
            <a:ext cx="6389370" cy="276606"/>
          </a:xfrm>
          <a:prstGeom prst="rect">
            <a:avLst/>
          </a:prstGeom>
        </p:spPr>
      </p:pic>
      <p:pic>
        <p:nvPicPr>
          <p:cNvPr id="9226" name="Picture 10" descr="http://upload.wikimedia.org/wikipedia/commons/thumb/e/e2/Cartesian_coordinate_system_handedness.svg/1280px-Cartesian_coordinate_system_handedness.svg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434" y="513187"/>
            <a:ext cx="7699966" cy="4716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919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 descr="Screen Clipping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6110" y="4191000"/>
            <a:ext cx="2907090" cy="2514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7956" y="44564"/>
            <a:ext cx="1952244" cy="2491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672" y="612397"/>
            <a:ext cx="4928616" cy="64465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67" y="1621791"/>
            <a:ext cx="5324094" cy="340614"/>
          </a:xfrm>
          <a:prstGeom prst="rect">
            <a:avLst/>
          </a:prstGeo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81000"/>
            <a:ext cx="2514600" cy="288371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267" y="2209800"/>
            <a:ext cx="5360670" cy="3429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777" y="2800350"/>
            <a:ext cx="5360670" cy="352044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267" y="3786632"/>
            <a:ext cx="2610612" cy="30632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3318" y="3749929"/>
            <a:ext cx="3522726" cy="35433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72" y="4742375"/>
            <a:ext cx="916686" cy="3429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4767775"/>
            <a:ext cx="139446" cy="29489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4767775"/>
            <a:ext cx="989838" cy="35433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028" y="4793175"/>
            <a:ext cx="86868" cy="283464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0442" y="4780475"/>
            <a:ext cx="932688" cy="29489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2670" y="4805875"/>
            <a:ext cx="125730" cy="3429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26" y="5542475"/>
            <a:ext cx="928116" cy="34290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354" y="5529775"/>
            <a:ext cx="365760" cy="294894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840" y="5518345"/>
            <a:ext cx="969264" cy="354330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3068" y="5543745"/>
            <a:ext cx="304038" cy="283464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5517075"/>
            <a:ext cx="941832" cy="294894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440" y="5517075"/>
            <a:ext cx="331470" cy="34290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760" y="6287770"/>
            <a:ext cx="877824" cy="28346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2710" y="6275070"/>
            <a:ext cx="2320290" cy="354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99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7956" y="44564"/>
            <a:ext cx="1952244" cy="24917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914400"/>
            <a:ext cx="4869180" cy="3063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835912"/>
            <a:ext cx="1876806" cy="27660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777492"/>
            <a:ext cx="4880610" cy="36804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2160" y="2540000"/>
            <a:ext cx="6935724" cy="36804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1210" y="3275076"/>
            <a:ext cx="5763006" cy="30632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845" y="4724401"/>
            <a:ext cx="7048500" cy="54673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23" y="5791200"/>
            <a:ext cx="6774180" cy="560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12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52946"/>
            <a:ext cx="4681728" cy="3246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600200"/>
            <a:ext cx="2699385" cy="1962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280" y="2665095"/>
            <a:ext cx="2924175" cy="19621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1" y="2131696"/>
            <a:ext cx="2695575" cy="1962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0031" y="3225791"/>
            <a:ext cx="3055620" cy="23050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522" y="3808095"/>
            <a:ext cx="2695575" cy="1809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8189" y="4417695"/>
            <a:ext cx="2907030" cy="18478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406" y="4951095"/>
            <a:ext cx="3150870" cy="230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4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592" y="52946"/>
            <a:ext cx="4407408" cy="2651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360" y="1215390"/>
            <a:ext cx="2091690" cy="2305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042" y="1215390"/>
            <a:ext cx="2124075" cy="2266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360" y="1860233"/>
            <a:ext cx="3261360" cy="219075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1465514" y="1707833"/>
            <a:ext cx="1420503" cy="533400"/>
          </a:xfrm>
          <a:prstGeom prst="ellipse">
            <a:avLst/>
          </a:prstGeom>
          <a:solidFill>
            <a:srgbClr val="92D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441" y="2469833"/>
            <a:ext cx="3449955" cy="23241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695" y="4234601"/>
            <a:ext cx="2078355" cy="23050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65" y="3503295"/>
            <a:ext cx="1670685" cy="23050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4909" y="4234600"/>
            <a:ext cx="2105025" cy="2305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207" y="4951095"/>
            <a:ext cx="6844665" cy="230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37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52946"/>
            <a:ext cx="2649474" cy="32461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90600"/>
            <a:ext cx="2078355" cy="23050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32" y="1752599"/>
            <a:ext cx="7941945" cy="48768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07" y="3016787"/>
            <a:ext cx="4909185" cy="23241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8326" y="3938015"/>
            <a:ext cx="6672072" cy="60350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938015"/>
            <a:ext cx="1108519" cy="24936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902" y="5029200"/>
            <a:ext cx="6204775" cy="280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11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048" y="1304164"/>
            <a:ext cx="3130677" cy="24936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8518" y="1252229"/>
            <a:ext cx="4079938" cy="5846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048" y="2142365"/>
            <a:ext cx="8394573" cy="5888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896" y="3278888"/>
            <a:ext cx="5314188" cy="20535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59" y="5013580"/>
            <a:ext cx="3130677" cy="24936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101" y="4969574"/>
            <a:ext cx="5016627" cy="59302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1874" y="48390"/>
            <a:ext cx="2921508" cy="324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65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8510" y="52946"/>
            <a:ext cx="2814066" cy="324612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4783707" y="1600200"/>
            <a:ext cx="0" cy="91271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247170" y="2173346"/>
            <a:ext cx="905828" cy="0"/>
          </a:xfrm>
          <a:prstGeom prst="straightConnector1">
            <a:avLst/>
          </a:prstGeom>
          <a:ln w="444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0065" y="2284311"/>
            <a:ext cx="300038" cy="3286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792" y="1955698"/>
            <a:ext cx="308610" cy="3286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30" y="4320540"/>
            <a:ext cx="8021955" cy="23431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847" y="5078730"/>
            <a:ext cx="6686550" cy="25527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847" y="5781675"/>
            <a:ext cx="8705850" cy="2324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24" y="1829777"/>
            <a:ext cx="2227516" cy="58045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005" y="2976371"/>
            <a:ext cx="3998595" cy="228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24" y="6160477"/>
            <a:ext cx="5074920" cy="18669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846" y="4701891"/>
            <a:ext cx="1040130" cy="214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8694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52946"/>
            <a:ext cx="2814066" cy="32461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3" y="914400"/>
            <a:ext cx="8721090" cy="535305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844" y="3429000"/>
            <a:ext cx="7557135" cy="1295400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 flipV="1">
            <a:off x="4571238" y="1981200"/>
            <a:ext cx="0" cy="91271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8323" y="2336698"/>
            <a:ext cx="308610" cy="328613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597" y="2559583"/>
            <a:ext cx="311468" cy="334328"/>
          </a:xfrm>
          <a:prstGeom prst="rect">
            <a:avLst/>
          </a:prstGeom>
        </p:spPr>
      </p:pic>
      <p:cxnSp>
        <p:nvCxnSpPr>
          <p:cNvPr id="28" name="Straight Arrow Connector 27"/>
          <p:cNvCxnSpPr/>
          <p:nvPr/>
        </p:nvCxnSpPr>
        <p:spPr>
          <a:xfrm>
            <a:off x="1600200" y="2299864"/>
            <a:ext cx="905828" cy="0"/>
          </a:xfrm>
          <a:prstGeom prst="straightConnector1">
            <a:avLst/>
          </a:prstGeom>
          <a:ln w="444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095" y="2410829"/>
            <a:ext cx="300038" cy="328613"/>
          </a:xfrm>
          <a:prstGeom prst="rect">
            <a:avLst/>
          </a:prstGeom>
        </p:spPr>
      </p:pic>
      <p:cxnSp>
        <p:nvCxnSpPr>
          <p:cNvPr id="30" name="Straight Arrow Connector 29"/>
          <p:cNvCxnSpPr/>
          <p:nvPr/>
        </p:nvCxnSpPr>
        <p:spPr>
          <a:xfrm flipV="1">
            <a:off x="6553200" y="2248978"/>
            <a:ext cx="762000" cy="490465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846" y="6271260"/>
            <a:ext cx="6783133" cy="25146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229" y="5459730"/>
            <a:ext cx="6381750" cy="255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90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8862"/>
            <a:ext cx="4521708" cy="324612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425" y="609600"/>
            <a:ext cx="6754168" cy="24101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76" y="3408426"/>
            <a:ext cx="8826246" cy="2556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50" y="4051743"/>
            <a:ext cx="5448300" cy="2535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350" y="4680519"/>
            <a:ext cx="7663243" cy="25774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50" y="5299329"/>
            <a:ext cx="7958709" cy="2598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326" y="5791202"/>
            <a:ext cx="7925181" cy="25565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850" y="6324600"/>
            <a:ext cx="6035040" cy="253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651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CS-AD 216: Foundations of Computer Graphics}&#10;&#10;\end{document}"/>
  <p:tag name="IGUANATEXSIZE" val="2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Point - Point = Vector$&#10;\end{document}"/>
  <p:tag name="IGUANATEXSIZE" val="2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What is the set of affine combinations if we restict both $\alpha$ and\\ &#10;$\beta$ to be non-negative?&#10;&#10;\end{document}"/>
  <p:tag name="IGUANATEXSIZE" val="22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p$&#10;&#10;\end{document}"/>
  <p:tag name="IGUANATEXSIZE" val="22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q$&#10;&#10;\end{document}"/>
  <p:tag name="IGUANATEXSIZE" val="22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Such affine combinations are called {\bf convex combinations}.&#10;&#10;\end{document}"/>
  <p:tag name="IGUANATEXSIZE" val="22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Convex Combinations of Points}&#10;&#10;\end{document}"/>
  <p:tag name="IGUANATEXSIZE" val="24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Points: $p_1, \cdots, p_n$&#10;\end{document}"/>
  <p:tag name="IGUANATEXSIZE" val="2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Scalars: $\alpha_1, \cdots, \alpha_n \geq 0$ s.t. &#10;$\sum_{i=1}^n \alpha_i = 1$&#10;\end{document}"/>
  <p:tag name="IGUANATEXSIZE" val="2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The set of convex combinations of a set of points is its convex hull.&#10;\end{document}"/>
  <p:tag name="IGUANATEXSIZE" val="2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Then, $\alpha_1 p_1 + \cdots + \alpha_n p_n$ is a&#10;convex combination of the points.&#10;&#10;\end{document}"/>
  <p:tag name="IGUANATEXSIZE" val="22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Dot Product of Vectors}&#10;&#10;\end{document}"/>
  <p:tag name="IGUANATEXSIZE" val="2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Scalar \times Vector = Vector$ &#10;\end{document}"/>
  <p:tag name="IGUANATEXSIZE" val="2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\vec{u}$&#10;&#10;\end{document}"/>
  <p:tag name="IGUANATEXSIZE" val="3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\vec{v}$&#10;&#10;\end{document}"/>
  <p:tag name="IGUANATEXSIZE" val="3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\theta$&#10;&#10;\end{document}"/>
  <p:tag name="IGUANATEXSIZE" val="24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\vec{u} \cdot \vec{v} := $&#10;&#10;\end{document}"/>
  <p:tag name="IGUANATEXSIZE" val="3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\|\vec{u}\|\ \|\vec{v}\|\ cos(\theta)$ &#10;&#10;\end{document}"/>
  <p:tag name="IGUANATEXSIZE" val="3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\noindent&#10;Note that the dot product is not dependent on the coordinate\\ system.&#10;&#10;\end{document}"/>
  <p:tag name="IGUANATEXSIZE" val="24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If $\vec{u} = (u_1, u_2)$ and $\vec{v} = (v_1, v_2)$ in a coordinate&#10;system with an\\ orthonormal basis,&#10;&#10;\end{document}"/>
  <p:tag name="IGUANATEXSIZE" val="24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&#10;then $\vec{u} \cdot \vec{v} = u_1v_1 + u_2 v_2$.&#10;&#10;\end{document}"/>
  <p:tag name="IGUANATEXSIZE" val="24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Dot Product of Vectors}&#10;&#10;\end{document}"/>
  <p:tag name="IGUANATEXSIZE" val="24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&#10;We will mostly use the easier rule to calculate dot products.&#10;\end{document}"/>
  <p:tag name="IGUANATEXSIZE" val="2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Scalar \times Point : Undefined$ &#10;\end{document}"/>
  <p:tag name="IGUANATEXSIZE" val="2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&#10;But we should keep in mind the meaning.&#10;\end{document}"/>
  <p:tag name="IGUANATEXSIZE" val="24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&#10;The dot product is very useful in many calculations in graphics.&#10;\end{document}"/>
  <p:tag name="IGUANATEXSIZE" val="24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&#10;E.g. In computing the intensity of light falling on a surface.&#10;\end{document}"/>
  <p:tag name="IGUANATEXSIZE" val="24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{\bf Easy exercise 1:} $\vec{u}\cdot (\vec{v} + \vec{w})&#10; = \vec{u}\cdot\vec{v} + \vec{u}\cdot \vec{w}$&#10;&#10;\end{document}"/>
  <p:tag name="IGUANATEXSIZE" val="24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emph{dot product distributes over addition}&#10;&#10;\end{document}"/>
  <p:tag name="IGUANATEXSIZE" val="24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}&#10;\pagestyle{empty}&#10;\newcommand*{\cmcsans}{\fontfamily{comic}\selectfont}&#10;\DeclareTextFontCommand{\textcmcsans}{\cmcsans}&#10;&#10;\begin{document}&#10;{\bf Easy exercise 2:} $\vec{u}\cdot (\alpha \vec{v})&#10; = \alpha\ \vec{u}\cdot\vec{v}$, \text{\ \ \ }where $\alpha\in\mathbb{R}$&#10;\end{document}"/>
  <p:tag name="IGUANATEXSIZE" val="2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Dot Product of Vectors in 3D}&#10;&#10;\end{document}"/>
  <p:tag name="IGUANATEXSIZE" val="24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We described dot products in 2D but it works the same way in 3D.&#10;&#10;\end{document}"/>
  <p:tag name="IGUANATEXSIZE" val="24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$\vec{u}\cdot \vec{v} = \|u\|\|v\| cos\theta$&#10;\end{document}"/>
  <p:tag name="IGUANATEXSIZE" val="3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where $\theta$ is the angle\\ between the vectors&#10;&#10;\end{document}"/>
  <p:tag name="IGUANATEXSIZE" val="2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Linear Combinations of Vectors}&#10;&#10;\end{document}"/>
  <p:tag name="IGUANATEXSIZE" val="24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$(u_1,u_2,u_3) \cdot (v_1,v_2,v_3) = u_1v_1 + u_2v_2 + u_3v_3$&#10;\end{document}"/>
  <p:tag name="IGUANATEXSIZE" val="3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Example: Compute $(2,7,-8) \cdot (-6,4,2)$&#10;\end{document}"/>
  <p:tag name="IGUANATEXSIZE" val="24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(in fact, any dimension)&#10;&#10;\end{document}"/>
  <p:tag name="IGUANATEXSIZE" val="24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$\pi$&#10;\end{document}"/>
  <p:tag name="IGUANATEXSIZE" val="24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$\vec{n}$&#10;\end{document}"/>
  <p:tag name="IGUANATEXSIZE" val="24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\textcolor{white}{$q$}&#10;\end{document}"/>
  <p:tag name="IGUANATEXSIZE" val="24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Planes}&#10;&#10;\end{document}"/>
  <p:tag name="IGUANATEXSIZE" val="24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To define a plane in $3D$ we need a point $p_0$ on the plane\\&#10;and a vector $\vec{n}$ perpendicular to the plane.&#10;&#10;\end{document}"/>
  <p:tag name="IGUANATEXSIZE" val="24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$\vec{n}$ is called a normal vector for the plane.&#10;&#10;\end{document}"/>
  <p:tag name="IGUANATEXSIZE" val="24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point $q$ lies on the plane $\Leftrightarrow$ $(q-p_0)\cdot \vec{n} = 0$&#10;&#10;\end{document}"/>
  <p:tag name="IGUANATEXSIZE" val="2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$\vec{v}_1, \vec{v}_2$ : two vectors&#10;\end{document}"/>
  <p:tag name="IGUANATEXSIZE" val="2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\textcolor{red}{$p_0$}&#10;&#10;\end{document}"/>
  <p:tag name="IGUANATEXSIZE" val="24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Distance between a point and a plane}&#10;&#10;\end{document}"/>
  <p:tag name="IGUANATEXSIZE" val="24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$\pi$&#10;\end{document}"/>
  <p:tag name="IGUANATEXSIZE" val="24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$\vec{n}$&#10;\end{document}"/>
  <p:tag name="IGUANATEXSIZE" val="24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\textcolor{white}{$q'$}&#10;\end{document}"/>
  <p:tag name="IGUANATEXSIZE" val="24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\textcolor{red}{$p_0$}&#10;&#10;\end{document}"/>
  <p:tag name="IGUANATEXSIZE" val="24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\textcolor{blue}{$q$}&#10;\end{document}"/>
  <p:tag name="IGUANATEXSIZE" val="24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\textcolor{blue}{Want:\ \ }$\|q' -q\|$&#10;\end{document}"/>
  <p:tag name="IGUANATEXSIZE" val="3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$(q'-q) \parallel \vec{n}$&#10;\end{document}"/>
  <p:tag name="IGUANATEXSIZE" val="2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,amsfonts}&#10;\pagestyle{empty}&#10;\newcommand*{\cmcsans}{\fontfamily{comic}\selectfont}&#10;\DeclareTextFontCommand{\textcmcsans}{\cmcsans}&#10;&#10;\begin{document}\noindent&#10;$\implies (q' - q) = \alpha \vec{n} $\text{\ \ \ \ } for some $\alpha \in \mathbb{R}$&#10;\end{document}"/>
  <p:tag name="IGUANATEXSIZE" val="2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$\alpha_1, \alpha_2$ : two scalars&#10;\end{document}"/>
  <p:tag name="IGUANATEXSIZE" val="2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,amsfonts}&#10;\pagestyle{empty}&#10;\newcommand*{\cmcsans}{\fontfamily{comic}\selectfont}&#10;\DeclareTextFontCommand{\textcmcsans}{\cmcsans}&#10;&#10;\begin{document}\noindent&#10;$\implies q' =q + \alpha \vec{n} $&#10;\end{document}"/>
  <p:tag name="IGUANATEXSIZE" val="2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,amsfonts}&#10;\pagestyle{empty}&#10;\newcommand*{\cmcsans}{\fontfamily{comic}\selectfont}&#10;\DeclareTextFontCommand{\textcmcsans}{\cmcsans}&#10;&#10;\begin{document}\noindent&#10;Now, $(q' - p_0)\cdot \vec{n} = 0 $ \text{\ \ \ }&#10;(since $q'$ lies on the plane)&#10;\end{document}"/>
  <p:tag name="IGUANATEXSIZE" val="2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,amsfonts}&#10;\pagestyle{empty}&#10;\newcommand*{\cmcsans}{\fontfamily{comic}\selectfont}&#10;\DeclareTextFontCommand{\textcmcsans}{\cmcsans}&#10;&#10;\begin{document}\noindent&#10;$(q+\alpha\vec{n} - p_0)\cdot \vec{n} = 0 $ \text{\ \ \ }&#10;\end{document}"/>
  <p:tag name="IGUANATEXSIZE" val="2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,amsfonts}&#10;\pagestyle{empty}&#10;\newcommand*{\cmcsans}{\fontfamily{comic}\selectfont}&#10;\DeclareTextFontCommand{\textcmcsans}{\cmcsans}&#10;&#10;\begin{document}\noindent&#10;$\implies $&#10;\end{document}"/>
  <p:tag name="IGUANATEXSIZE" val="2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,amsfonts}&#10;\pagestyle{empty}&#10;\newcommand*{\cmcsans}{\fontfamily{comic}\selectfont}&#10;\DeclareTextFontCommand{\textcmcsans}{\cmcsans}&#10;&#10;\begin{document}\noindent&#10;$(q- p_0)\cdot \vec{n} +\alpha\vec{n}\cdot \vec{n}= 0 $ \text{\ \ \ }&#10;\end{document}"/>
  <p:tag name="IGUANATEXSIZE" val="2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}&#10;\pagestyle{empty}&#10;\newcommand*{\cmcsans}{\fontfamily{comic}\selectfont}&#10;\DeclareTextFontCommand{\textcmcsans}{\cmcsans}&#10;&#10;\begin{document}&#10;$\alpha = \frac{(p_0-q)\cdot\vec{n}}{\|\vec{n}\|^2}$&#10;\end{document}"/>
  <p:tag name="IGUANATEXSIZE" val="26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}&#10;\pagestyle{empty}&#10;\newcommand*{\cmcsans}{\fontfamily{comic}\selectfont}&#10;\DeclareTextFontCommand{\textcmcsans}{\cmcsans}&#10;&#10;\begin{document}&#10;$\|q' - q\|^2 = \|\alpha \vec{n}\|^2 = \alpha^2 \|\vec{n}\|^2 =&#10;\frac{((p_0 - q)\cdot \vec{n})^2}{\|\vec{n}\|^2}$&#10;\end{document}"/>
  <p:tag name="IGUANATEXSIZE" val="22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}&#10;\pagestyle{empty}&#10;\newcommand*{\cmcsans}{\fontfamily{comic}\selectfont}&#10;\DeclareTextFontCommand{\textcmcsans}{\cmcsans}&#10;&#10;\begin{document}&#10;$(A,B,C)$ is a normal vector to the plane&#10;\end{document}"/>
  <p:tag name="IGUANATEXSIZE" val="24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Implicit equation of a plane in 3D}&#10;&#10;\end{document}"/>
  <p:tag name="IGUANATEXSIZE" val="24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Cross Product}&#10;&#10;\end{document}"/>
  <p:tag name="IGUANATEXSIZE" val="2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Then $\alpha_1 \vec{v}_1 + \alpha_2 \vec{v}_2$ is a vector.&#10;\end{document}"/>
  <p:tag name="IGUANATEXSIZE" val="2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\vec{a}, \vec{b}$ : two vectors in three dimensions&#10;&#10;\end{document}"/>
  <p:tag name="IGUANATEXSIZE" val="24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\vec{a} \times \vec{b}$ is a {\bf vector}.&#10;&#10;\end{document}"/>
  <p:tag name="IGUANATEXSIZE" val="24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- \textcolor{blue}{\em magnitude:} $\|\vec{a}\|\ \|\vec{b}\|\ sin \theta$ &#10;\end{document}"/>
  <p:tag name="IGUANATEXSIZE" val="24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($\theta$: angle between $\vec{a}$ and $\vec{b}$)&#10;&#10;\end{document}"/>
  <p:tag name="IGUANATEXSIZE" val="24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- \textcolor{blue}{\em direction}: $\perp$&#10; to the plane containing $\vec{a}$ and $\vec{b}$.&#10;\end{document}"/>
  <p:tag name="IGUANATEXSIZE" val="24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given by the right hand rule&#10;\end{document}"/>
  <p:tag name="IGUANATEXSIZE" val="24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\textcolor{red}{&#10;{\bf Note:} $\vec{a}\times \vec{b} = - \vec{b}\times \vec{a}$&#10;}&#10;\end{document}"/>
  <p:tag name="IGUANATEXSIZE" val="26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\textcolor{blue}{\em&#10;cross product is anti-commutative&#10;}&#10;\end{document}"/>
  <p:tag name="IGUANATEXSIZE" val="24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Cross Product}&#10;&#10;\end{document}"/>
  <p:tag name="IGUANATEXSIZE" val="24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{\bf Properties:}&#10;&#10;\end{document}"/>
  <p:tag name="IGUANATEXSIZE" val="2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\textcolor{blue}{\em linear combination of $\vec{v}_1$ and $\vec{v}_2$}&#10;\end{document}"/>
  <p:tag name="IGUANATEXSIZE" val="2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}&#10;\pagestyle{empty}&#10;\newcommand*{\cmcsans}{\fontfamily{comic}\selectfont}&#10;\DeclareTextFontCommand{\textcmcsans}{\cmcsans}&#10;&#10;\begin{document}&#10;\begin{itemize}&#10;\item $\vec{a}\times (\alpha\vec{b})  = \alpha (\vec{a}\times\vec{b})$&#10;\text{\ \ }for any $\alpha \in \mathbb{R}$.&#10;\end{itemize}&#10;&#10;\end{document}"/>
  <p:tag name="IGUANATEXSIZE" val="24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}&#10;\pagestyle{empty}&#10;\newcommand*{\cmcsans}{\fontfamily{comic}\selectfont}&#10;\DeclareTextFontCommand{\textcmcsans}{\cmcsans}&#10;&#10;\begin{document}&#10;\begin{itemize}&#10;\item $\vec{a}\times (\vec{b} + \vec{c})  = &#10;\vec{a}\times \vec{b}+ \vec{a} \times \vec{c}$&#10;\end{itemize}&#10;&#10;\end{document}"/>
  <p:tag name="IGUANATEXSIZE" val="24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url}&#10;\pagestyle{empty}&#10;\newcommand*{\cmcsans}{\fontfamily{comic}\selectfont}&#10;\DeclareTextFontCommand{\textcmcsans}{\cmcsans}&#10;&#10;\begin{document}\noindent&#10;See \url{http://www.math.oregonstate.edu/bridge/papers/dot+cross.pdf}&#10;&#10;\end{document}"/>
  <p:tag name="IGUANATEXSIZE" val="18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}&#10;\pagestyle{empty}&#10;\newcommand*{\cmcsans}{\fontfamily{comic}\selectfont}&#10;\DeclareTextFontCommand{\textcmcsans}{\cmcsans}&#10;&#10;\begin{document}\noindent&#10;{\bf Easy Exercise:} Prove that the combined equation is equivalent\\&#10; to the two equations above.&#10;\end{document}"/>
  <p:tag name="IGUANATEXSIZE" val="24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\textcolor{blue}{\em cross product distributes over addition}&#10;\end{document}"/>
  <p:tag name="IGUANATEXSIZE" val="17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}&#10;\pagestyle{empty}&#10;\newcommand*{\cmcsans}{\fontfamily{comic}\selectfont}&#10;\DeclareTextFontCommand{\textcmcsans}{\cmcsans}&#10;&#10;\begin{document}&#10;{\bf Combined: } $\vec{a} \times (\alpha \vec{b} + \vec{c}) &#10;= \alpha (\vec{a} \times \vec{b}) + \vec{a}\times\vec{c}$&#10;\end{document}"/>
  <p:tag name="IGUANATEXSIZE" val="24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}&#10;\pagestyle{empty}&#10;\newcommand*{\cmcsans}{\fontfamily{comic}\selectfont}&#10;\DeclareTextFontCommand{\textcmcsans}{\cmcsans}&#10;&#10;\begin{document}&#10;for any $\alpha \in \mathbb{R}$.&#10;\end{document}"/>
  <p:tag name="IGUANATEXSIZE" val="24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\textcolor{blue}{\em Left-Handed}&#10;\end{document}"/>
  <p:tag name="IGUANATEXSIZE" val="24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\textcolor{blue}{\em Right-Handed}&#10;\end{document}"/>
  <p:tag name="IGUANATEXSIZE" val="24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Handedness of a Coordinate System}&#10;&#10;\end{document}"/>
  <p:tag name="IGUANATEXSIZE" val="2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Vectors: $\vec{v}_1, \cdots, \vec{v}_n$&#10;\end{document}"/>
  <p:tag name="IGUANATEXSIZE" val="2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We will use a {\bf right-handed} coordinate system.&#10;&#10;\end{document}"/>
  <p:tag name="IGUANATEXSIZE" val="24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Cross Product}&#10;&#10;\end{document}"/>
  <p:tag name="IGUANATEXSIZE" val="24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Suppose that we have a right-handed\\ coordinate system.&#10;&#10;\end{document}"/>
  <p:tag name="IGUANATEXSIZE" val="24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\textcolor{blue}{$\hat{i}$} :\ \em unit vector in the positive $x$ direction&#10;\end{document}"/>
  <p:tag name="IGUANATEXSIZE" val="24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\textcolor{blue}{$\hat{j}$} :\ \em unit vector in the positive $y$ direction&#10;\end{document}"/>
  <p:tag name="IGUANATEXSIZE" val="24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\textcolor{blue}{$\hat{k}$} :\ \em unit vector in the positive $z$ direction&#10;\end{document}"/>
  <p:tag name="IGUANATEXSIZE" val="24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Let $\vec{u} = (u_1,u_2,u_3)$.&#10;\end{document}"/>
  <p:tag name="IGUANATEXSIZE" val="24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Then, $\vec{u} = u_1\hat{i}+ u_2\hat{j} + u_3\hat{k}$&#10;\end{document}"/>
  <p:tag name="IGUANATEXSIZE" val="24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\hat{i} \times \hat{j} = $&#10;\end{document}"/>
  <p:tag name="IGUANATEXSIZE" val="24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\hat{k}$&#10;\end{document}"/>
  <p:tag name="IGUANATEXSIZE" val="2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More generally,&#10;\end{document}"/>
  <p:tag name="IGUANATEXSIZE" val="20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\hat{j} \times \hat{k} = $&#10;\end{document}"/>
  <p:tag name="IGUANATEXSIZE" val="24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\hat{i}$&#10;\end{document}"/>
  <p:tag name="IGUANATEXSIZE" val="24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\hat{k} \times \hat{i} = $&#10;\end{document}"/>
  <p:tag name="IGUANATEXSIZE" val="24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\hat{j}$&#10;\end{document}"/>
  <p:tag name="IGUANATEXSIZE" val="24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\hat{j} \times \hat{i} = $&#10;\end{document}"/>
  <p:tag name="IGUANATEXSIZE" val="24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-\hat{k}$&#10;\end{document}"/>
  <p:tag name="IGUANATEXSIZE" val="24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\hat{k} \times \hat{j} = $&#10;\end{document}"/>
  <p:tag name="IGUANATEXSIZE" val="24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-\hat{i}$&#10;\end{document}"/>
  <p:tag name="IGUANATEXSIZE" val="24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\hat{i} \times \hat{k} = $&#10;\end{document}"/>
  <p:tag name="IGUANATEXSIZE" val="24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-\hat{j}$&#10;\end{document}"/>
  <p:tag name="IGUANATEXSIZE" val="2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begin{document}&#10;\textcolor{blue}{\textsc{Saurabh Ray}}&#10;&#10;\end{document}"/>
  <p:tag name="IGUANATEXSIZE" val="2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Scalars: $\alpha_1, \cdots, \alpha_n$&#10;\end{document}"/>
  <p:tag name="IGUANATEXSIZE" val="20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\hat{i} \times \hat{i} = $&#10;\end{document}"/>
  <p:tag name="IGUANATEXSIZE" val="24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\hat{j} \times \hat{j} = \hat{k}\times \hat{k} = 0 $&#10;\end{document}"/>
  <p:tag name="IGUANATEXSIZE" val="24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Cross Product}&#10;&#10;\end{document}"/>
  <p:tag name="IGUANATEXSIZE" val="24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Let $\vec{u} = (u_1,u_2,u_3),\ \ \vec{v} = (v_1,v_2,v_3)$.&#10;\end{document}"/>
  <p:tag name="IGUANATEXSIZE" val="24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Then, $\vec{u}\times \vec{v} = $&#10;\end{document}"/>
  <p:tag name="IGUANATEXSIZE" val="24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 (u_1 \hat{i} + u_2\hat{j} + u_3\hat{k}) \times &#10;(v_1 \hat{i} + v_2\hat{j} + v_3\hat{k})$&#10;\end{document}"/>
  <p:tag name="IGUANATEXSIZE" val="24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=\ (u_2v_3 - u_3v_2)\hat{i} + (u_3v_1 - u_1v_3)\hat{j} &#10;+ (u_1v_2 -u_2v_1)\hat{k}$&#10;\end{document}"/>
  <p:tag name="IGUANATEXSIZE" val="24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&#10;$=\ (u_2v_3 - u_3v_2,\ u_3v_1 - u_1v_3,\ u_1v_2 -u_2v_1)$&#10;\end{document}"/>
  <p:tag name="IGUANATEXSIZE" val="24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{\bf Easy exercise:} Find a vector of length $1$ that is perpendicular\\&#10;to both the vectors $(1,1,1)$ and $(-1,0,1)$.&#10;\end{document}"/>
  <p:tag name="IGUANATEXSIZE" val="20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{\bf Easy exercise:} For vectors $\vec{u} = (2,-1,7)$ and &#10;$v = (-2,9,3)$,\\ compute $(\vec{u} + \vec{v})\cdot (\vec{u} \times \vec{v})$. &#10;&#10;\end{document}"/>
  <p:tag name="IGUANATEXSIZE" val="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Then, $\alpha_1 \vec{v}_1 +\cdots + \alpha_n \vec{v}_n$ is a linear combination&#10;of $\vec{v}_1, \cdots, \vec{v}_n$.&#10;\end{document}"/>
  <p:tag name="IGUANATEXSIZE" val="2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Linear Dependence}&#10;&#10;\end{document}"/>
  <p:tag name="IGUANATEXSIZE" val="2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Vectors: $\vec{v}_1, \cdots, \vec{v}_n$&#10;\end{document}"/>
  <p:tag name="IGUANATEXSIZE" val="2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We say that the vectors are {\bf linearly dependent} if one of them&#10;can be\\ written as a linear combination of the others.&#10;&#10;\end{document}"/>
  <p:tag name="IGUANATEXSIZE" val="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Otherwise, they are {\bf linearly independent}.&#10;&#10;\end{document}"/>
  <p:tag name="IGUANATEXSIZE" val="2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Are the vectors $(2,0,-1)$, $(1,-2,-3)$ and $(1.5,-5,-7)$\\ in 3D linearly dependent?&#10;&#10;\end{document}"/>
  <p:tag name="IGUANATEXSIZE" val="2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Example:&#10;&#10;\end{document}"/>
  <p:tag name="IGUANATEXSIZE" val="2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Yes! $(2,0,-1)  = 5\times(1,-2,-3) - 2\times(1.5,-5,-7)$&#10;&#10;\end{document}"/>
  <p:tag name="IGUANATEXSIZE" val="2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{\bf Linear Algebra Fact 1:}&#10;&#10;\end{document}"/>
  <p:tag name="IGUANATEXSIZE" val="2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Reading}&#10;&#10;\end{document}"/>
  <p:tag name="IGUANATEXSIZE" val="2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,color}&#10;\pagestyle{empty}&#10;\newcommand*{\cmcsans}{\fontfamily{comic}\selectfont}&#10;\DeclareTextFontCommand{\textcmcsans}{\cmcsans}&#10;&#10;\begin{document}\noindent\textcolor{blue}{\em&#10;$\leq d$ linearly independent vectors\\ in $d$-dimensional&#10; Euclidean space.}&#10;&#10;\end{document}"/>
  <p:tag name="IGUANATEXSIZE" val="2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\textcolor{black}{&#10;$\implies $ If we have $d$ linearly independent vectors in $d$ &#10;dimensions then\\ any can other vector can be written as a linear&#10;combination of those.}&#10;&#10;\end{document}"/>
  <p:tag name="IGUANATEXSIZE" val="2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\textcolor{black}{&#10;Such a collection of vectors is called a {\em basis}.&#10;}&#10;\end{document}"/>
  <p:tag name="IGUANATEXSIZE" val="2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{\bf Linear Algebra Fact 2:} &#10;\end{document}"/>
  <p:tag name="IGUANATEXSIZE" val="2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 amsfonts, color}&#10;\pagestyle{empty}&#10;\newcommand*{\cmcsans}{\fontfamily{comic}\selectfont}&#10;\DeclareTextFontCommand{\textcmcsans}{\cmcsans}&#10;&#10;\begin{document}\noindent\textcolor{blue}{\em&#10;Any basis of the $d$-dimensional Euclidean\\ space has exactly $d$ vectors.}&#10;&#10;\end{document}"/>
  <p:tag name="IGUANATEXSIZE" val="2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Some Linear Algebra}&#10;&#10;\end{document}"/>
  <p:tag name="IGUANATEXSIZE" val="2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Coordinate Systems}&#10;&#10;\end{document}"/>
  <p:tag name="IGUANATEXSIZE" val="2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\vec{v}_1$&#10;&#10;\end{document}"/>
  <p:tag name="IGUANATEXSIZE" val="3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\vec{v}_2$&#10;&#10;\end{document}"/>
  <p:tag name="IGUANATEXSIZE" val="3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Any other vector in the plane can be written {\bf uniquely} as: $\alpha_1 \vec{v}_1 + \alpha_2 \vec{v}_2$. 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Read Chapter 4. Do as many exercises as you can.&#10;&#10;\end{document}"/>
  <p:tag name="IGUANATEXSIZE" val="2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Once the basis is fixed, we can write this vector as: &#10;$(\alpha_1, \alpha_2)$.&#10;&#10;\end{document}"/>
  <p:tag name="IGUANATEXSIZE" val="2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Typically basis vectors are chosen to be mutually perpendicular and unit&#10;length.&#10;&#10;\end{document}"/>
  <p:tag name="IGUANATEXSIZE" val="2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Basis in two \\dimensional space:&#10;&#10;\end{document}"/>
  <p:tag name="IGUANATEXSIZE" val="2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\textcolor{blue}{\em any two linearly independent vectors}&#10;&#10;\end{document}"/>
  <p:tag name="IGUANATEXSIZE" val="2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&#10;Such a basis is called an {\bf Orthonormal} basis.&#10;&#10;\end{document}"/>
  <p:tag name="IGUANATEXSIZE" val="2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\textcolor{red}{&#10;{\bf WHY?}}&#10;\end{document}"/>
  <p:tag name="IGUANATEXSIZE" val="2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Coordinate Systems}&#10;&#10;\end{document}"/>
  <p:tag name="IGUANATEXSIZE" val="2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Similarly, in three dimensions, any three vectors $\vec{v}_1,\vec{v}_2$ and $\vec{v}_3$ which don't lie&#10;on the same plane can be used as a basis.&#10;&#10;\end{document}"/>
  <p:tag name="IGUANATEXSIZE" val="2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}&#10;\pagestyle{empty}&#10;\newcommand*{\cmcsans}{\fontfamily{comic}\selectfont}&#10;\DeclareTextFontCommand{\textcmcsans}{\cmcsans}&#10;&#10;\begin{document}\noindent&#10;Any other vector $\vec{v}$ in three dimensions can be written {\bf uniquely} as:\\ &#10;\[&#10;\vec{v} = \alpha_1 \vec{v}_1 + \alpha_2 \vec{v}_2 + \alpha_3 \vec{v}_3,\]&#10;where $\alpha_1, \alpha_2, \alpha_3 \in \mathbb{R}$.&#10;&#10;\end{document}"/>
  <p:tag name="IGUANATEXSIZE" val="2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\vec{v}_2$&#10;&#10;\end{document}"/>
  <p:tag name="IGUANATEXSIZE" val="3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Operations on Points and Vectors}&#10;&#10;\end{document}"/>
  <p:tag name="IGUANATEXSIZE" val="2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\vec{v}_3$&#10;&#10;\end{document}"/>
  <p:tag name="IGUANATEXSIZE" val="3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\vec{v}_1$&#10;&#10;\end{document}"/>
  <p:tag name="IGUANATEXSIZE" val="3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&#10;\textcolor{red}{\bf But don't think of vectors as triples of numbers!}&#10;&#10;\end{document}"/>
  <p:tag name="IGUANATEXSIZE" val="22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amsfonts}&#10;\pagestyle{empty}&#10;\newcommand*{\cmcsans}{\fontfamily{comic}\selectfont}&#10;\DeclareTextFontCommand{\textcmcsans}{\cmcsans}&#10;&#10;\begin{document}\noindent&#10;Once the basis is fixed, we can represent $\vec{v}$ as &#10;$(\alpha_1, \alpha_2, \alpha_3)$.&#10;&#10;\end{document}"/>
  <p:tag name="IGUANATEXSIZE" val="2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Coordinate Systems and Frames}&#10;&#10;\end{document}"/>
  <p:tag name="IGUANATEXSIZE" val="2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Typically we draw the basis vectors as emanating from a common point.&#10;\end{document}"/>
  <p:tag name="IGUANATEXSIZE" val="2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However vectors really don't have a location.&#10;\end{document}"/>
  <p:tag name="IGUANATEXSIZE" val="22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So, the picture on the right is equivalent to the one on the left.&#10;\end{document}"/>
  <p:tag name="IGUANATEXSIZE" val="2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{\bf Note:} A coordinate system is insufficient for representing points.&#10;\end{document}"/>
  <p:tag name="IGUANATEXSIZE" val="22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To represent points, we need to add a reference point: the origin.&#10;\end{document}"/>
  <p:tag name="IGUANATEXSIZE" val="2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Point + Vector = Point$&#10;\end{document}"/>
  <p:tag name="IGUANATEXSIZE" val="2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\textcolor{blue}{&#10;{\em Coordinate Frame = Coordinate System + Origin}}&#10;\end{document}"/>
  <p:tag name="IGUANATEXSIZE" val="22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Coordinate Systems and Frames}&#10;&#10;\end{document}"/>
  <p:tag name="IGUANATEXSIZE" val="2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Given a Coordinate Frame $(\vec{v}_1,\vec{v}_2,\vec{v}_3,P_0)$:&#10;\end{document}"/>
  <p:tag name="IGUANATEXSIZE" val="2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- Vectors are written as $\vec{v} = \alpha_1\vec{v}_1 + \alpha_2&#10;\vec{v}_2 + \alpha_3\vec{v}_3$&#10;\end{document}"/>
  <p:tag name="IGUANATEXSIZE" val="2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color}&#10;\pagestyle{empty}&#10;\newcommand*{\cmcsans}{\fontfamily{comic}\selectfont}&#10;\DeclareTextFontCommand{\textcmcsans}{\cmcsans}&#10;&#10;\begin{document}\noindent&#10;- Points are written as $\vec{v} = \beta_1\vec{v}_1 + \beta_2&#10;\vec{v}_2 + \beta_3\vec{v}_3 + P_0$&#10;\end{document}"/>
  <p:tag name="IGUANATEXSIZE" val="2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Operations on Points and Vectors}&#10;&#10;\end{document}"/>
  <p:tag name="IGUANATEXSIZE" val="2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Let $p$ and $q$ be two points.&#10;\end{document}"/>
  <p:tag name="IGUANATEXSIZE" val="2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Then, $q - p$ is a vector and so is $\alpha (q - p)$.&#10;\end{document}"/>
  <p:tag name="IGUANATEXSIZE" val="2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Lets add this vector to $p$. So, $p + \alpha (q - p)$ is a point.&#10;\end{document}"/>
  <p:tag name="IGUANATEXSIZE" val="2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i.e., $(1-\alpha)p + \alpha q$ is a point.&#10;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Vector + Vector = Vector$&#10;\end{document}"/>
  <p:tag name="IGUANATEXSIZE" val="2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Here we seem to be violating the rules. We are multiplying points \\&#10;by scalars and adding them!&#10;\end{document}"/>
  <p:tag name="IGUANATEXSIZE" val="2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So, we need to extend our definition.&#10;\end{document}"/>
  <p:tag name="IGUANATEXSIZE" val="2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Affine Combinations of Points}&#10;&#10;\end{document}"/>
  <p:tag name="IGUANATEXSIZE" val="2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For any two points $p$ and $q$ and two scalars $\alpha_1$&#10;and $\alpha_2$ s.t. $\alpha_1 + \alpha_2 = 1$,&#10; we call $\alpha_1 p + \alpha_2 q$,&#10;an {\bf affine combination} of $p$ and $q$.\end{document}"/>
  <p:tag name="IGUANATEXSIZE" val="2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The meaning of this affine combination is: $p + \alpha_2(q - p)$.&#10;\end{document}"/>
  <p:tag name="IGUANATEXSIZE" val="2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The affine combination of two points gives another point.&#10;\end{document}"/>
  <p:tag name="IGUANATEXSIZE" val="2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How can you describe the set of all affine combinations of $p$ &#10;and $q$?&#10;\end{document}"/>
  <p:tag name="IGUANATEXSIZE" val="2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{\bf Ans:} Its the line through the points $p$ and $q$.&#10;\end{document}"/>
  <p:tag name="IGUANATEXSIZE" val="2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p$&#10;&#10;\end{document}"/>
  <p:tag name="IGUANATEXSIZE" val="22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q$&#10;&#10;\end{document}"/>
  <p:tag name="IGUANATEXSIZE" val="2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Vector + Point = Point$&#10;\end{document}"/>
  <p:tag name="IGUANATEXSIZE" val="2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Let $p$ and $q$ be two points and let $x = (1-\alpha)p + \alpha q$&#10;\end{document}"/>
  <p:tag name="IGUANATEXSIZE" val="2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Now lets take an affine combination of $x$ and another point $r$.&#10;\end{document}"/>
  <p:tag name="IGUANATEXSIZE" val="2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Let $y = \beta x + (1-\beta)r$&#10;\end{document}"/>
  <p:tag name="IGUANATEXSIZE" val="2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What do the coefficients of $p, q$ and $r$ add up to?&#10;\end{document}"/>
  <p:tag name="IGUANATEXSIZE" val="2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$\beta(1-\alpha) + \beta\alpha  + \beta  = 1$.&#10;\end{document}"/>
  <p:tag name="IGUANATEXSIZE" val="2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So, we can extend our definition to more than two points.&#10;\end{document}"/>
  <p:tag name="IGUANATEXSIZE" val="2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Given points $p_1, p_2, \cdots, p_n$, and scalars &#10;$\alpha_1, \cdots, \alpha_n$ s.t. $\alpha_1 + \alpha_2 + \cdots + \alpha_n = 1$,&#10;$\alpha_1 p_1 + \alpha_2p_2&#10;+ \cdots + \alpha_n p_n$ is an affine combination of the points &#10;$p_1, \cdots, p_n$. \end{document}"/>
  <p:tag name="IGUANATEXSIZE" val="2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Affine Combinations of Points}&#10;&#10;\end{document}"/>
  <p:tag name="IGUANATEXSIZE" val="2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= \beta(1-\alpha) p + \beta \alpha q + (1-\beta)r$.&#10;&#10;&#10;\end{document}"/>
  <p:tag name="IGUANATEXSIZE" val="2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Affine Combinations of Points}&#10;&#10;\end{document}"/>
  <p:tag name="IGUANATEXSIZE" val="2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$Point + Point : Undefined$&#10;\end{document}"/>
  <p:tag name="IGUANATEXSIZE" val="2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Another way to think about it: &#10;&#10;\end{document}"/>
  <p:tag name="IGUANATEXSIZE" val="2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Fix an arbitrary reference point $o$.&#10;&#10;\end{document}"/>
  <p:tag name="IGUANATEXSIZE" val="2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For any point $p$ call the vector $\tilde{p} = p - o$ the {\bf position vector}&#10;of $p$.&#10;&#10;\end{document}"/>
  <p:tag name="IGUANATEXSIZE" val="2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Now, if we have points $p_1, \cdots, p_n$, we can take linear &#10;combinations\\ of their position vectors.&#10;\end{document}"/>
  <p:tag name="IGUANATEXSIZE" val="2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Let $q = \alpha_1(p_1 - o) + \cdots + \alpha_n (p_n - o)$.&#10;\end{document}"/>
  <p:tag name="IGUANATEXSIZE" val="2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$= \alpha_1 p_1 + \cdots + \alpha_n p_n - &#10;(\alpha_1 + \cdots + \alpha_n) o$.&#10;\end{document}"/>
  <p:tag name="IGUANATEXSIZE" val="2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\noindent&#10;$q$ is the position vector of another point {\bf iff} &#10;$\alpha_1+ \cdots + \alpha_n = 1$.&#10;\end{document}"/>
  <p:tag name="IGUANATEXSIZE" val="2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\cmcsans{Convex Combinations of Points}&#10;&#10;\end{document}"/>
  <p:tag name="IGUANATEXSIZE" val="24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Let $p$ and $q$ be two points. &#10;&#10;\end{document}"/>
  <p:tag name="IGUANATEXSIZE" val="2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newcommand*{\cmcsans}{\fontfamily{comic}\selectfont}&#10;\DeclareTextFontCommand{\textcmcsans}{\cmcsans}&#10;&#10;\begin{document}&#10;Consider affine combinations $\alpha p + \beta q$ where $\alpha+\beta = 1$.&#10;&#10;\end{document}"/>
  <p:tag name="IGUANATEXSIZE" val="2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814</TotalTime>
  <Words>10</Words>
  <Application>Microsoft Office PowerPoint</Application>
  <PresentationFormat>On-screen Show (4:3)</PresentationFormat>
  <Paragraphs>4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Clarit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urabh</dc:creator>
  <cp:lastModifiedBy>Saurabh Ray</cp:lastModifiedBy>
  <cp:revision>514</cp:revision>
  <dcterms:created xsi:type="dcterms:W3CDTF">2014-01-26T12:33:15Z</dcterms:created>
  <dcterms:modified xsi:type="dcterms:W3CDTF">2016-09-21T12:12:15Z</dcterms:modified>
</cp:coreProperties>
</file>